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20C91E" w14:textId="71EAD8F9" w:rsidR="0051225C" w:rsidRPr="00BD7E09" w:rsidRDefault="0051225C" w:rsidP="0051225C">
      <w:pPr>
        <w:spacing w:line="276" w:lineRule="auto"/>
        <w:jc w:val="center"/>
        <w:rPr>
          <w:rFonts w:cs="Times New Roman"/>
          <w:b/>
          <w:bCs/>
          <w:color w:val="FF0000"/>
        </w:rPr>
      </w:pPr>
      <w:r w:rsidRPr="00BD7E09">
        <w:rPr>
          <w:rFonts w:cs="Times New Roman"/>
          <w:b/>
          <w:bCs/>
          <w:color w:val="FF0000"/>
        </w:rPr>
        <w:t>TUẦN</w:t>
      </w:r>
      <w:r w:rsidRPr="00BD7E09">
        <w:rPr>
          <w:rFonts w:cs="Times New Roman"/>
          <w:b/>
          <w:color w:val="FF0000"/>
        </w:rPr>
        <w:t xml:space="preserve"> 3</w:t>
      </w:r>
      <w:r>
        <w:rPr>
          <w:rFonts w:cs="Times New Roman"/>
          <w:b/>
          <w:color w:val="FF0000"/>
        </w:rPr>
        <w:t>4</w:t>
      </w:r>
      <w:r w:rsidRPr="00BD7E09">
        <w:rPr>
          <w:rFonts w:cs="Times New Roman"/>
          <w:b/>
          <w:color w:val="FF0000"/>
        </w:rPr>
        <w:t>.  ÔN TẬP CH</w:t>
      </w:r>
      <w:r>
        <w:rPr>
          <w:rFonts w:cs="Times New Roman"/>
          <w:b/>
          <w:color w:val="FF0000"/>
        </w:rPr>
        <w:t>ƯƠNG 8</w:t>
      </w:r>
    </w:p>
    <w:p w14:paraId="0AE5A005" w14:textId="48784523" w:rsidR="00657059" w:rsidRPr="00E761DA" w:rsidRDefault="00B87E53" w:rsidP="00A755BC">
      <w:pPr>
        <w:tabs>
          <w:tab w:val="left" w:pos="4007"/>
        </w:tabs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p w14:paraId="653DF298" w14:textId="77777777" w:rsidR="00B87E53" w:rsidRPr="00E761DA" w:rsidRDefault="00B87E53" w:rsidP="00B87E53">
      <w:pPr>
        <w:spacing w:after="0" w:line="288" w:lineRule="auto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Điền các khái niệm hình học hoặc hình vẽ tương ứng với các khái niệm đã có:</w:t>
      </w:r>
    </w:p>
    <w:p w14:paraId="14908FDB" w14:textId="4F27E14A" w:rsidR="00B87E53" w:rsidRPr="00E761DA" w:rsidRDefault="00B87E53" w:rsidP="002B01B7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Cs/>
          <w:noProof/>
        </w:rPr>
        <w:drawing>
          <wp:inline distT="0" distB="0" distL="0" distR="0" wp14:anchorId="70632A86" wp14:editId="71EA091C">
            <wp:extent cx="5446597" cy="6297283"/>
            <wp:effectExtent l="0" t="0" r="1905" b="8890"/>
            <wp:docPr id="3" name="Picture 3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93" cy="6302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FAAAE0" w14:textId="767A28CA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477BD048" w14:textId="73F24095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08EB87D9" w14:textId="429D8D4E" w:rsidR="00B87E53" w:rsidRPr="00E761DA" w:rsidRDefault="00B87E53" w:rsidP="00A755BC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Bảng kết quả phiếu học tập số 1</w:t>
      </w:r>
      <w:r w:rsidR="00A755BC" w:rsidRPr="00E761DA">
        <w:rPr>
          <w:rFonts w:eastAsia="Times New Roman" w:cs="Times New Roman"/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9"/>
        <w:gridCol w:w="1530"/>
        <w:gridCol w:w="1530"/>
      </w:tblGrid>
      <w:tr w:rsidR="00B87E53" w:rsidRPr="00E761DA" w14:paraId="7A0E6FE6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EC747A7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E14B7D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2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BDEB69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3) – …</w:t>
            </w:r>
          </w:p>
        </w:tc>
      </w:tr>
      <w:tr w:rsidR="00B87E53" w:rsidRPr="00E761DA" w14:paraId="0C61AB52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6E7D69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72071C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5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BA33C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6) – …</w:t>
            </w:r>
          </w:p>
        </w:tc>
      </w:tr>
      <w:tr w:rsidR="00B87E53" w:rsidRPr="00E761DA" w14:paraId="04472754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9F62196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734532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8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6B32508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9) – …</w:t>
            </w:r>
          </w:p>
        </w:tc>
      </w:tr>
      <w:tr w:rsidR="00B87E53" w:rsidRPr="00E761DA" w14:paraId="487EC0BA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38BC797D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0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18D7E3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C2EBFB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2) – …</w:t>
            </w:r>
          </w:p>
        </w:tc>
      </w:tr>
      <w:tr w:rsidR="00B87E53" w:rsidRPr="00E761DA" w14:paraId="6E2CAFA0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1B47E3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3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45A7A8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E1BDE5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5) – …</w:t>
            </w:r>
          </w:p>
        </w:tc>
      </w:tr>
      <w:tr w:rsidR="00B87E53" w:rsidRPr="00E761DA" w14:paraId="26E72EFE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35A840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6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288314E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DD81D4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8) – …</w:t>
            </w:r>
          </w:p>
        </w:tc>
      </w:tr>
      <w:tr w:rsidR="00B87E53" w:rsidRPr="00E761DA" w14:paraId="03FBDD3D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0E0291B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9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39D630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  <w:tc>
          <w:tcPr>
            <w:tcW w:w="1530" w:type="dxa"/>
            <w:shd w:val="clear" w:color="auto" w:fill="auto"/>
            <w:vAlign w:val="center"/>
          </w:tcPr>
          <w:p w14:paraId="17ED41A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</w:tr>
    </w:tbl>
    <w:p w14:paraId="6ADAABF0" w14:textId="77777777" w:rsidR="00A755BC" w:rsidRPr="00E761DA" w:rsidRDefault="00A755BC" w:rsidP="00A755BC">
      <w:pPr>
        <w:spacing w:line="276" w:lineRule="auto"/>
        <w:jc w:val="center"/>
        <w:rPr>
          <w:rFonts w:eastAsia="Times New Roman" w:cs="Times New Roman"/>
          <w:b/>
        </w:rPr>
      </w:pPr>
      <w:r w:rsidRPr="00E761DA">
        <w:rPr>
          <w:rFonts w:eastAsia="Times New Roman" w:cs="Times New Roman"/>
          <w:b/>
        </w:rPr>
        <w:lastRenderedPageBreak/>
        <w:t>Phiếu học tập số 2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3FCC5E67" w14:textId="77777777" w:rsidTr="00A755BC">
        <w:tc>
          <w:tcPr>
            <w:tcW w:w="10343" w:type="dxa"/>
            <w:shd w:val="clear" w:color="auto" w:fill="auto"/>
          </w:tcPr>
          <w:p w14:paraId="6203174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Bổ sung vào chỗ chấm để hoàn thiện các câu sau sao cho đúng:</w:t>
            </w:r>
          </w:p>
          <w:p w14:paraId="2BA14A86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a) Khi ba điểm cùng thuộc một … ta nói chúng thẳng hàng.</w:t>
            </w:r>
          </w:p>
          <w:p w14:paraId="65B4CBF2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b) Trong ba điểm thẳng hàng có một và chỉ một điểm … hai điểm còn lại.</w:t>
            </w:r>
          </w:p>
          <w:p w14:paraId="6400F7E0" w14:textId="68D8AAC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c) Có một và chỉ một … đi qua hai điểm </w:t>
            </w:r>
            <w:r w:rsidR="009D4798" w:rsidRPr="00025957">
              <w:rPr>
                <w:position w:val="-4"/>
              </w:rPr>
              <w:object w:dxaOrig="240" w:dyaOrig="260" w14:anchorId="07AD720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5pt;height:12.25pt" o:ole="">
                  <v:imagedata r:id="rId10" o:title=""/>
                </v:shape>
                <o:OLEObject Type="Embed" ProgID="Equation.DSMT4" ShapeID="_x0000_i1025" DrawAspect="Content" ObjectID="_1717071559" r:id="rId11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352D2DC6">
                <v:shape id="_x0000_i1026" type="#_x0000_t75" style="width:12.25pt;height:12.25pt" o:ole="">
                  <v:imagedata r:id="rId12" o:title=""/>
                </v:shape>
                <o:OLEObject Type="Embed" ProgID="Equation.DSMT4" ShapeID="_x0000_i1026" DrawAspect="Content" ObjectID="_1717071560" r:id="rId13"/>
              </w:object>
            </w:r>
            <w:r w:rsidRPr="00E761DA">
              <w:rPr>
                <w:rFonts w:eastAsia="Times New Roman" w:cs="Times New Roman"/>
              </w:rPr>
              <w:t>cho trước)</w:t>
            </w:r>
          </w:p>
          <w:p w14:paraId="14323AF9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d) Nếu hai đường thẳng chỉ có … ta nói hai đường thẳng đó cắt nhau.</w:t>
            </w:r>
          </w:p>
          <w:p w14:paraId="660D19D4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e. Nếu hai đường thẳng không có … ta nói hai đường thẳng đó song song.</w:t>
            </w:r>
          </w:p>
          <w:p w14:paraId="1FA4BCC6" w14:textId="095936AC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g. … là hình gồm hai điểm </w:t>
            </w:r>
            <w:r w:rsidR="009D4798" w:rsidRPr="00025957">
              <w:rPr>
                <w:position w:val="-4"/>
              </w:rPr>
              <w:object w:dxaOrig="240" w:dyaOrig="260" w14:anchorId="7F176E34">
                <v:shape id="_x0000_i1027" type="#_x0000_t75" style="width:12.25pt;height:12.25pt" o:ole="">
                  <v:imagedata r:id="rId14" o:title=""/>
                </v:shape>
                <o:OLEObject Type="Embed" ProgID="Equation.DSMT4" ShapeID="_x0000_i1027" DrawAspect="Content" ObjectID="_1717071561" r:id="rId15"/>
              </w:object>
            </w:r>
            <w:r w:rsidRPr="00E761DA">
              <w:rPr>
                <w:rFonts w:eastAsia="Times New Roman" w:cs="Times New Roman"/>
              </w:rPr>
              <w:t xml:space="preserve">, </w:t>
            </w:r>
            <w:r w:rsidR="009D4798" w:rsidRPr="00025957">
              <w:rPr>
                <w:position w:val="-4"/>
              </w:rPr>
              <w:object w:dxaOrig="260" w:dyaOrig="260" w14:anchorId="1CF77007">
                <v:shape id="_x0000_i1028" type="#_x0000_t75" style="width:12.25pt;height:12.25pt" o:ole="">
                  <v:imagedata r:id="rId16" o:title=""/>
                </v:shape>
                <o:OLEObject Type="Embed" ProgID="Equation.DSMT4" ShapeID="_x0000_i1028" DrawAspect="Content" ObjectID="_1717071562" r:id="rId17"/>
              </w:object>
            </w:r>
            <w:r w:rsidRPr="00E761DA">
              <w:rPr>
                <w:rFonts w:eastAsia="Times New Roman" w:cs="Times New Roman"/>
              </w:rPr>
              <w:t xml:space="preserve"> và tất cả các điểm nằm giữa hai điểm </w:t>
            </w:r>
            <w:r w:rsidR="009D4798" w:rsidRPr="00025957">
              <w:rPr>
                <w:position w:val="-4"/>
              </w:rPr>
              <w:object w:dxaOrig="240" w:dyaOrig="260" w14:anchorId="422FCCEA">
                <v:shape id="_x0000_i1029" type="#_x0000_t75" style="width:12.25pt;height:12.25pt" o:ole="">
                  <v:imagedata r:id="rId18" o:title=""/>
                </v:shape>
                <o:OLEObject Type="Embed" ProgID="Equation.DSMT4" ShapeID="_x0000_i1029" DrawAspect="Content" ObjectID="_1717071563" r:id="rId19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66EADA36">
                <v:shape id="_x0000_i1030" type="#_x0000_t75" style="width:12.25pt;height:12.25pt" o:ole="">
                  <v:imagedata r:id="rId20" o:title=""/>
                </v:shape>
                <o:OLEObject Type="Embed" ProgID="Equation.DSMT4" ShapeID="_x0000_i1030" DrawAspect="Content" ObjectID="_1717071564" r:id="rId21"/>
              </w:object>
            </w:r>
            <w:r w:rsidRPr="00E761DA">
              <w:rPr>
                <w:rFonts w:eastAsia="Times New Roman" w:cs="Times New Roman"/>
              </w:rPr>
              <w:t>)</w:t>
            </w:r>
          </w:p>
          <w:p w14:paraId="0DEABAD8" w14:textId="244A2AE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h. … của đoạn thẳng </w:t>
            </w:r>
            <w:r w:rsidR="009D4798" w:rsidRPr="00025957">
              <w:rPr>
                <w:position w:val="-4"/>
              </w:rPr>
              <w:object w:dxaOrig="440" w:dyaOrig="260" w14:anchorId="39AB104E">
                <v:shape id="_x0000_i1031" type="#_x0000_t75" style="width:21.75pt;height:12.25pt" o:ole="">
                  <v:imagedata r:id="rId22" o:title=""/>
                </v:shape>
                <o:OLEObject Type="Embed" ProgID="Equation.DSMT4" ShapeID="_x0000_i1031" DrawAspect="Content" ObjectID="_1717071565" r:id="rId23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>là điểm nằm giữa hai đầu mút của đoạn thẳng và cách đều hai điểm đó.</w:t>
            </w:r>
          </w:p>
          <w:p w14:paraId="010EABD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i. … là hình gồm hai tia chung gốc)</w:t>
            </w:r>
          </w:p>
          <w:p w14:paraId="2AE21F02" w14:textId="77777777" w:rsidR="00A755BC" w:rsidRPr="00E761DA" w:rsidRDefault="00A755BC" w:rsidP="001F0F16">
            <w:pPr>
              <w:spacing w:after="0" w:line="276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k. Góc lớn hơn góc vuông nhưng nhỏ hơn góc bẹt là…</w:t>
            </w:r>
          </w:p>
        </w:tc>
      </w:tr>
    </w:tbl>
    <w:p w14:paraId="7B541F33" w14:textId="77777777" w:rsidR="00B87E53" w:rsidRPr="00E761DA" w:rsidRDefault="00B87E53" w:rsidP="00B87E53">
      <w:pPr>
        <w:tabs>
          <w:tab w:val="left" w:pos="4007"/>
        </w:tabs>
        <w:spacing w:line="276" w:lineRule="auto"/>
        <w:rPr>
          <w:rFonts w:cs="Times New Roman"/>
          <w:b/>
          <w:bCs/>
        </w:rPr>
      </w:pPr>
    </w:p>
    <w:p w14:paraId="78F0EBC1" w14:textId="77777777" w:rsidR="00A755BC" w:rsidRPr="00E761DA" w:rsidRDefault="00A755BC" w:rsidP="00A755BC">
      <w:pPr>
        <w:spacing w:after="0" w:line="288" w:lineRule="auto"/>
        <w:jc w:val="center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>Phiếu học tập số 3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1AFFBBCF" w14:textId="77777777" w:rsidTr="00A755BC">
        <w:tc>
          <w:tcPr>
            <w:tcW w:w="10343" w:type="dxa"/>
            <w:shd w:val="clear" w:color="auto" w:fill="auto"/>
          </w:tcPr>
          <w:p w14:paraId="4D913DF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0528" behindDoc="1" locked="0" layoutInCell="1" allowOverlap="1" wp14:anchorId="3A5E9D21" wp14:editId="5ABEC7CA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388620</wp:posOffset>
                  </wp:positionV>
                  <wp:extent cx="2633980" cy="302895"/>
                  <wp:effectExtent l="0" t="0" r="0" b="0"/>
                  <wp:wrapTight wrapText="bothSides">
                    <wp:wrapPolygon edited="0">
                      <wp:start x="8748" y="1358"/>
                      <wp:lineTo x="0" y="6792"/>
                      <wp:lineTo x="0" y="17660"/>
                      <wp:lineTo x="21402" y="17660"/>
                      <wp:lineTo x="21402" y="12226"/>
                      <wp:lineTo x="17965" y="1358"/>
                      <wp:lineTo x="8748" y="1358"/>
                    </wp:wrapPolygon>
                  </wp:wrapTight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2" t="8345" r="54257" b="-42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980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1. Đọc tên điểm, đường thẳng, đoạn thẳng trong hình:</w:t>
            </w:r>
          </w:p>
          <w:p w14:paraId="58038B3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1C27D04" w14:textId="77777777" w:rsidTr="00A755BC">
        <w:tc>
          <w:tcPr>
            <w:tcW w:w="10343" w:type="dxa"/>
            <w:shd w:val="clear" w:color="auto" w:fill="auto"/>
          </w:tcPr>
          <w:p w14:paraId="5FD4A1F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2. Đọc tên hai đường thẳng song song, hai đường thẳng cắt nhau trong hình:</w:t>
            </w:r>
          </w:p>
          <w:p w14:paraId="7B56F358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/>
                <w:bCs/>
                <w:noProof/>
              </w:rPr>
              <w:drawing>
                <wp:inline distT="0" distB="0" distL="0" distR="0" wp14:anchorId="64037130" wp14:editId="731A3259">
                  <wp:extent cx="2826385" cy="68897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6385" cy="688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55BC" w:rsidRPr="00E761DA" w14:paraId="597FA463" w14:textId="77777777" w:rsidTr="00A755BC">
        <w:tc>
          <w:tcPr>
            <w:tcW w:w="10343" w:type="dxa"/>
            <w:shd w:val="clear" w:color="auto" w:fill="auto"/>
          </w:tcPr>
          <w:p w14:paraId="2D42DAA5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1552" behindDoc="1" locked="0" layoutInCell="1" allowOverlap="1" wp14:anchorId="4F0A8075" wp14:editId="60EEF9B8">
                  <wp:simplePos x="0" y="0"/>
                  <wp:positionH relativeFrom="column">
                    <wp:posOffset>1169670</wp:posOffset>
                  </wp:positionH>
                  <wp:positionV relativeFrom="paragraph">
                    <wp:posOffset>6350</wp:posOffset>
                  </wp:positionV>
                  <wp:extent cx="1398905" cy="471805"/>
                  <wp:effectExtent l="0" t="0" r="0" b="4445"/>
                  <wp:wrapTight wrapText="bothSides">
                    <wp:wrapPolygon edited="0">
                      <wp:start x="11766" y="1744"/>
                      <wp:lineTo x="1765" y="10466"/>
                      <wp:lineTo x="294" y="12210"/>
                      <wp:lineTo x="1177" y="20931"/>
                      <wp:lineTo x="19708" y="20931"/>
                      <wp:lineTo x="19708" y="17443"/>
                      <wp:lineTo x="20884" y="13082"/>
                      <wp:lineTo x="20002" y="10466"/>
                      <wp:lineTo x="13825" y="1744"/>
                      <wp:lineTo x="11766" y="1744"/>
                    </wp:wrapPolygon>
                  </wp:wrapTight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8905" cy="47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3. Cho hình vẽ:</w:t>
            </w:r>
          </w:p>
          <w:p w14:paraId="78CABDC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14DEC92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41D83CA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3 điểm thẳng hàng và điểm nằm giữa hai điểm còn lại trong hình.</w:t>
            </w:r>
          </w:p>
          <w:p w14:paraId="1F9CB2AF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ba điểm không thẳng hàng trong hình.</w:t>
            </w:r>
          </w:p>
        </w:tc>
      </w:tr>
      <w:tr w:rsidR="00A755BC" w:rsidRPr="00E761DA" w14:paraId="433A9B24" w14:textId="77777777" w:rsidTr="00A755BC">
        <w:tc>
          <w:tcPr>
            <w:tcW w:w="10343" w:type="dxa"/>
            <w:shd w:val="clear" w:color="auto" w:fill="auto"/>
          </w:tcPr>
          <w:p w14:paraId="10D2486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2576" behindDoc="1" locked="0" layoutInCell="1" allowOverlap="1" wp14:anchorId="4AEEF34A" wp14:editId="4BF849DB">
                  <wp:simplePos x="0" y="0"/>
                  <wp:positionH relativeFrom="column">
                    <wp:posOffset>1609725</wp:posOffset>
                  </wp:positionH>
                  <wp:positionV relativeFrom="paragraph">
                    <wp:posOffset>114935</wp:posOffset>
                  </wp:positionV>
                  <wp:extent cx="1360805" cy="864870"/>
                  <wp:effectExtent l="0" t="0" r="0" b="0"/>
                  <wp:wrapSquare wrapText="bothSides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86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4. Cho hình vẽ:</w:t>
            </w:r>
          </w:p>
          <w:p w14:paraId="6E2F5F9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các tia có trong hình</w:t>
            </w:r>
          </w:p>
          <w:p w14:paraId="2A741AF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các góc có trong hình</w:t>
            </w:r>
          </w:p>
        </w:tc>
      </w:tr>
    </w:tbl>
    <w:p w14:paraId="6665B429" w14:textId="66BD8739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64926E00" w14:textId="74E72F39" w:rsidR="00A755BC" w:rsidRPr="00E761DA" w:rsidRDefault="00A755BC" w:rsidP="00A755BC">
      <w:pPr>
        <w:spacing w:after="0" w:line="240" w:lineRule="auto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2 </w:t>
      </w:r>
      <w:r w:rsidRPr="00E761DA">
        <w:rPr>
          <w:rFonts w:eastAsia="Times New Roman" w:cs="Times New Roman"/>
        </w:rPr>
        <w:t xml:space="preserve">: Cho </w:t>
      </w:r>
      <w:r w:rsidR="009D4798" w:rsidRPr="00025957">
        <w:rPr>
          <w:position w:val="-4"/>
        </w:rPr>
        <w:object w:dxaOrig="260" w:dyaOrig="260" w14:anchorId="436451F5">
          <v:shape id="_x0000_i1032" type="#_x0000_t75" style="width:12.25pt;height:12.25pt" o:ole="">
            <v:imagedata r:id="rId28" o:title=""/>
          </v:shape>
          <o:OLEObject Type="Embed" ProgID="Equation.DSMT4" ShapeID="_x0000_i1032" DrawAspect="Content" ObjectID="_1717071566" r:id="rId29"/>
        </w:object>
      </w:r>
      <w:r w:rsidRPr="00E761DA">
        <w:rPr>
          <w:rFonts w:eastAsia="Times New Roman" w:cs="Times New Roman"/>
        </w:rPr>
        <w:t>là trung điểm của đoạn thẳng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40" w:dyaOrig="260" w14:anchorId="0A0BAC78">
          <v:shape id="_x0000_i1033" type="#_x0000_t75" style="width:21.75pt;height:12.25pt" o:ole="">
            <v:imagedata r:id="rId30" o:title=""/>
          </v:shape>
          <o:OLEObject Type="Embed" ProgID="Equation.DSMT4" ShapeID="_x0000_i1033" DrawAspect="Content" ObjectID="_1717071567" r:id="rId31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240" w:dyaOrig="260" w14:anchorId="6CF21C22">
          <v:shape id="_x0000_i1034" type="#_x0000_t75" style="width:12.25pt;height:12.25pt" o:ole="">
            <v:imagedata r:id="rId32" o:title=""/>
          </v:shape>
          <o:OLEObject Type="Embed" ProgID="Equation.DSMT4" ShapeID="_x0000_i1034" DrawAspect="Content" ObjectID="_1717071568" r:id="rId33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à trung điểm của đoạn thẳng </w:t>
      </w:r>
      <w:r w:rsidR="009D4798" w:rsidRPr="00025957">
        <w:rPr>
          <w:position w:val="-4"/>
        </w:rPr>
        <w:object w:dxaOrig="460" w:dyaOrig="260" w14:anchorId="38CB0B9F">
          <v:shape id="_x0000_i1035" type="#_x0000_t75" style="width:23.75pt;height:12.25pt" o:ole="">
            <v:imagedata r:id="rId34" o:title=""/>
          </v:shape>
          <o:OLEObject Type="Embed" ProgID="Equation.DSMT4" ShapeID="_x0000_i1035" DrawAspect="Content" ObjectID="_1717071569" r:id="rId35"/>
        </w:object>
      </w:r>
      <w:r w:rsidRPr="00E761DA">
        <w:rPr>
          <w:rFonts w:eastAsia="Times New Roman" w:cs="Times New Roman"/>
        </w:rPr>
        <w:t xml:space="preserve">) </w:t>
      </w:r>
    </w:p>
    <w:p w14:paraId="6092F47A" w14:textId="132EAA72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Hãy tìm độ dài của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60" w:dyaOrig="260" w14:anchorId="00525A18">
          <v:shape id="_x0000_i1036" type="#_x0000_t75" style="width:23.75pt;height:12.25pt" o:ole="">
            <v:imagedata r:id="rId36" o:title=""/>
          </v:shape>
          <o:OLEObject Type="Embed" ProgID="Equation.DSMT4" ShapeID="_x0000_i1036" DrawAspect="Content" ObjectID="_1717071570" r:id="rId37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400" w:dyaOrig="260" w14:anchorId="6EAC11E9">
          <v:shape id="_x0000_i1037" type="#_x0000_t75" style="width:20.4pt;height:12.25pt" o:ole="">
            <v:imagedata r:id="rId38" o:title=""/>
          </v:shape>
          <o:OLEObject Type="Embed" ProgID="Equation.DSMT4" ShapeID="_x0000_i1037" DrawAspect="Content" ObjectID="_1717071571" r:id="rId39"/>
        </w:object>
      </w:r>
      <w:r w:rsidRPr="00E761DA">
        <w:rPr>
          <w:rFonts w:eastAsia="Times New Roman" w:cs="Times New Roman"/>
        </w:rPr>
        <w:t xml:space="preserve">, và </w:t>
      </w:r>
      <w:r w:rsidR="009D4798" w:rsidRPr="00025957">
        <w:rPr>
          <w:position w:val="-4"/>
        </w:rPr>
        <w:object w:dxaOrig="440" w:dyaOrig="260" w14:anchorId="31A97594">
          <v:shape id="_x0000_i1038" type="#_x0000_t75" style="width:21.75pt;height:12.25pt" o:ole="">
            <v:imagedata r:id="rId40" o:title=""/>
          </v:shape>
          <o:OLEObject Type="Embed" ProgID="Equation.DSMT4" ShapeID="_x0000_i1038" DrawAspect="Content" ObjectID="_1717071572" r:id="rId41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nếu </w:t>
      </w:r>
      <w:r w:rsidR="009D4798" w:rsidRPr="00025957">
        <w:rPr>
          <w:position w:val="-4"/>
        </w:rPr>
        <w:object w:dxaOrig="1160" w:dyaOrig="260" w14:anchorId="2F838678">
          <v:shape id="_x0000_i1039" type="#_x0000_t75" style="width:57.75pt;height:12.25pt" o:ole="">
            <v:imagedata r:id="rId42" o:title=""/>
          </v:shape>
          <o:OLEObject Type="Embed" ProgID="Equation.DSMT4" ShapeID="_x0000_i1039" DrawAspect="Content" ObjectID="_1717071573" r:id="rId43"/>
        </w:object>
      </w:r>
    </w:p>
    <w:p w14:paraId="00B9DD8B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YC HS đọc kĩ, phân tích đề. (Đã cho, cần tìm)</w:t>
      </w:r>
    </w:p>
    <w:p w14:paraId="7574BC3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Vẽ hình minh họa)</w:t>
      </w:r>
    </w:p>
    <w:p w14:paraId="1A6575F5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Áp dụng tính chất trung điểm của đoạn thẳng.</w:t>
      </w:r>
    </w:p>
    <w:p w14:paraId="416AED4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</w:p>
    <w:p w14:paraId="11002CD4" w14:textId="075714AD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3: </w:t>
      </w:r>
      <w:r w:rsidRPr="00E761DA">
        <w:rPr>
          <w:rFonts w:eastAsia="Times New Roman" w:cs="Times New Roman"/>
        </w:rPr>
        <w:t xml:space="preserve"> Trên tia </w:t>
      </w:r>
      <w:r w:rsidR="009D4798" w:rsidRPr="00025957">
        <w:rPr>
          <w:position w:val="-4"/>
        </w:rPr>
        <w:object w:dxaOrig="360" w:dyaOrig="260" w14:anchorId="36D55024">
          <v:shape id="_x0000_i1040" type="#_x0000_t75" style="width:18.35pt;height:12.25pt" o:ole="">
            <v:imagedata r:id="rId44" o:title=""/>
          </v:shape>
          <o:OLEObject Type="Embed" ProgID="Equation.DSMT4" ShapeID="_x0000_i1040" DrawAspect="Content" ObjectID="_1717071574" r:id="rId45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ấy hai điểm </w:t>
      </w:r>
      <w:r w:rsidR="009D4798" w:rsidRPr="00025957">
        <w:rPr>
          <w:position w:val="-4"/>
        </w:rPr>
        <w:object w:dxaOrig="320" w:dyaOrig="260" w14:anchorId="2690D1E9">
          <v:shape id="_x0000_i1041" type="#_x0000_t75" style="width:15.6pt;height:12.25pt" o:ole="">
            <v:imagedata r:id="rId46" o:title=""/>
          </v:shape>
          <o:OLEObject Type="Embed" ProgID="Equation.DSMT4" ShapeID="_x0000_i1041" DrawAspect="Content" ObjectID="_1717071575" r:id="rId47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và </w:t>
      </w:r>
      <w:r w:rsidR="009D4798" w:rsidRPr="00025957">
        <w:rPr>
          <w:position w:val="-4"/>
        </w:rPr>
        <w:object w:dxaOrig="279" w:dyaOrig="260" w14:anchorId="71E40A2E">
          <v:shape id="_x0000_i1042" type="#_x0000_t75" style="width:14.25pt;height:12.25pt" o:ole="">
            <v:imagedata r:id="rId48" o:title=""/>
          </v:shape>
          <o:OLEObject Type="Embed" ProgID="Equation.DSMT4" ShapeID="_x0000_i1042" DrawAspect="Content" ObjectID="_1717071576" r:id="rId49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sao cho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1219" w:dyaOrig="260" w14:anchorId="17F807BF">
          <v:shape id="_x0000_i1043" type="#_x0000_t75" style="width:60.45pt;height:12.25pt" o:ole="">
            <v:imagedata r:id="rId50" o:title=""/>
          </v:shape>
          <o:OLEObject Type="Embed" ProgID="Equation.DSMT4" ShapeID="_x0000_i1043" DrawAspect="Content" ObjectID="_1717071577" r:id="rId51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1219" w:dyaOrig="260" w14:anchorId="288BC0BA">
          <v:shape id="_x0000_i1044" type="#_x0000_t75" style="width:60.45pt;height:12.25pt" o:ole="">
            <v:imagedata r:id="rId52" o:title=""/>
          </v:shape>
          <o:OLEObject Type="Embed" ProgID="Equation.DSMT4" ShapeID="_x0000_i1044" DrawAspect="Content" ObjectID="_1717071578" r:id="rId53"/>
        </w:object>
      </w:r>
    </w:p>
    <w:p w14:paraId="4EC471DE" w14:textId="5599AC1E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Trong ba điểm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240" w:dyaOrig="260" w14:anchorId="3B77E510">
          <v:shape id="_x0000_i1045" type="#_x0000_t75" style="width:12.25pt;height:12.25pt" o:ole="">
            <v:imagedata r:id="rId54" o:title=""/>
          </v:shape>
          <o:OLEObject Type="Embed" ProgID="Equation.DSMT4" ShapeID="_x0000_i1045" DrawAspect="Content" ObjectID="_1717071579" r:id="rId55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30EB4B30">
          <v:shape id="_x0000_i1046" type="#_x0000_t75" style="width:15.6pt;height:12.25pt" o:ole="">
            <v:imagedata r:id="rId56" o:title=""/>
          </v:shape>
          <o:OLEObject Type="Embed" ProgID="Equation.DSMT4" ShapeID="_x0000_i1046" DrawAspect="Content" ObjectID="_1717071580" r:id="rId57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215B4BF6">
          <v:shape id="_x0000_i1047" type="#_x0000_t75" style="width:15.6pt;height:12.25pt" o:ole="">
            <v:imagedata r:id="rId58" o:title=""/>
          </v:shape>
          <o:OLEObject Type="Embed" ProgID="Equation.DSMT4" ShapeID="_x0000_i1047" DrawAspect="Content" ObjectID="_1717071581" r:id="rId59"/>
        </w:object>
      </w:r>
      <w:r w:rsidRPr="00E761DA">
        <w:rPr>
          <w:rFonts w:eastAsia="Times New Roman" w:cs="Times New Roman"/>
        </w:rPr>
        <w:t>điểm nào nằm giữa hai điểm còn lại?</w:t>
      </w:r>
    </w:p>
    <w:p w14:paraId="61513BF8" w14:textId="1A3D97EA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lastRenderedPageBreak/>
        <w:t xml:space="preserve">b) Điểm </w:t>
      </w:r>
      <w:r w:rsidR="009D4798" w:rsidRPr="00025957">
        <w:rPr>
          <w:position w:val="-4"/>
        </w:rPr>
        <w:object w:dxaOrig="320" w:dyaOrig="260" w14:anchorId="334CF993">
          <v:shape id="_x0000_i1048" type="#_x0000_t75" style="width:15.6pt;height:12.25pt" o:ole="">
            <v:imagedata r:id="rId60" o:title=""/>
          </v:shape>
          <o:OLEObject Type="Embed" ProgID="Equation.DSMT4" ShapeID="_x0000_i1048" DrawAspect="Content" ObjectID="_1717071582" r:id="rId61"/>
        </w:object>
      </w:r>
      <w:r w:rsidRPr="00E761DA">
        <w:rPr>
          <w:rFonts w:eastAsia="Times New Roman" w:cs="Times New Roman"/>
        </w:rPr>
        <w:t xml:space="preserve"> có là trung điểm của đoạn thẳng </w:t>
      </w:r>
      <w:r w:rsidR="009D4798" w:rsidRPr="00025957">
        <w:rPr>
          <w:position w:val="-4"/>
        </w:rPr>
        <w:object w:dxaOrig="440" w:dyaOrig="260" w14:anchorId="657BF3BB">
          <v:shape id="_x0000_i1049" type="#_x0000_t75" style="width:21.75pt;height:12.25pt" o:ole="">
            <v:imagedata r:id="rId62" o:title=""/>
          </v:shape>
          <o:OLEObject Type="Embed" ProgID="Equation.DSMT4" ShapeID="_x0000_i1049" DrawAspect="Content" ObjectID="_1717071583" r:id="rId63"/>
        </w:object>
      </w:r>
      <w:r w:rsidR="003D1C0C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hay không? Vì sao?</w:t>
      </w:r>
    </w:p>
    <w:p w14:paraId="0FF978FE" w14:textId="219ABD73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4862A212" w14:textId="59E91E42" w:rsidR="00A755BC" w:rsidRPr="00E761DA" w:rsidRDefault="00A755BC" w:rsidP="00A755BC">
      <w:pPr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1620"/>
        <w:gridCol w:w="1486"/>
      </w:tblGrid>
      <w:tr w:rsidR="00A755BC" w:rsidRPr="00E761DA" w14:paraId="5BCA2A2C" w14:textId="77777777" w:rsidTr="00A755BC">
        <w:trPr>
          <w:jc w:val="center"/>
        </w:trPr>
        <w:tc>
          <w:tcPr>
            <w:tcW w:w="2050" w:type="dxa"/>
            <w:shd w:val="clear" w:color="auto" w:fill="F7CAAC"/>
          </w:tcPr>
          <w:p w14:paraId="250F5BD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Số đo góc</w:t>
            </w:r>
          </w:p>
        </w:tc>
        <w:tc>
          <w:tcPr>
            <w:tcW w:w="1620" w:type="dxa"/>
            <w:shd w:val="clear" w:color="auto" w:fill="F7CAAC"/>
          </w:tcPr>
          <w:p w14:paraId="5942B7E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Hình ảnh góc</w:t>
            </w:r>
          </w:p>
        </w:tc>
        <w:tc>
          <w:tcPr>
            <w:tcW w:w="1486" w:type="dxa"/>
            <w:shd w:val="clear" w:color="auto" w:fill="F7CAAC"/>
          </w:tcPr>
          <w:p w14:paraId="6F95AAE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Loại góc</w:t>
            </w:r>
          </w:p>
        </w:tc>
      </w:tr>
      <w:tr w:rsidR="00A755BC" w:rsidRPr="00E761DA" w14:paraId="578D975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75C0B41F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7CCAF6CE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116B2C4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726BFB75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6DF4141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Lớn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7B37944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B40077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6B5DBAA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339AA86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F3C06E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E0E929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6690E18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05CECD6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Lớn hơn 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69AA7A0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182C51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</w:tbl>
    <w:p w14:paraId="6FB618A2" w14:textId="37DBE14F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3F32F3D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E761DA">
        <w:rPr>
          <w:rFonts w:eastAsia="Times New Roman" w:cs="Times New Roman"/>
          <w:bCs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547AA12" wp14:editId="695450A0">
                <wp:simplePos x="0" y="0"/>
                <wp:positionH relativeFrom="column">
                  <wp:posOffset>1689100</wp:posOffset>
                </wp:positionH>
                <wp:positionV relativeFrom="paragraph">
                  <wp:posOffset>177800</wp:posOffset>
                </wp:positionV>
                <wp:extent cx="2940050" cy="3854450"/>
                <wp:effectExtent l="0" t="0" r="3810" b="5080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0050" cy="3854450"/>
                          <a:chOff x="3616" y="2595"/>
                          <a:chExt cx="7080" cy="8520"/>
                        </a:xfrm>
                      </wpg:grpSpPr>
                      <pic:pic xmlns:pic="http://schemas.openxmlformats.org/drawingml/2006/picture">
                        <pic:nvPicPr>
                          <pic:cNvPr id="37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76" y="2595"/>
                            <a:ext cx="6870" cy="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6" y="5145"/>
                            <a:ext cx="7080" cy="5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23A1F133" id="Group 36" o:spid="_x0000_s1026" style="position:absolute;margin-left:133pt;margin-top:14pt;width:231.5pt;height:303.5pt;z-index:251674624" coordorigin="3616,2595" coordsize="7080,8520" o:gfxdata="UEsDBBQABgAIAAAAIQCxgme2CgEAABMCAAATAAAAW0NvbnRlbnRfVHlwZXNdLnhtbJSRwU7DMAyG 70i8Q5QralN2QAit3YGOIyA0HiBK3DaicaI4lO3tSbpNgokh7Rjb3+8vyXK1tSObIJBxWPPbsuIM UDltsK/5++apuOeMokQtR4dQ8x0QXzXXV8vNzgOxRCPVfIjRPwhBagArqXQeMHU6F6yM6Rh64aX6 kD2IRVXdCeUwAsYi5gzeLFvo5OcY2XqbynsTjz1nj/u5vKrmxmY+18WfRICRThDp/WiUjOluYkJ9 4lUcnMpEzjM0GE83SfzMhtz57fRzwYF7SY8ZjAb2KkN8ljaZCx1IwMK1TpX/Z2RJS4XrOqOgbAOt Z+rodC5buy8MMF0a3ibsDaZjupi/tPkGAAD//wMAUEsDBBQABgAIAAAAIQA4/SH/1gAAAJQBAAAL AAAAX3JlbHMvLnJlbHOkkMFqwzAMhu+DvYPRfXGawxijTi+j0GvpHsDYimMaW0Yy2fr2M4PBMnrb Ub/Q94l/f/hMi1qRJVI2sOt6UJgd+ZiDgffL8ekFlFSbvV0oo4EbChzGx4f9GRdb25HMsYhqlCwG 5lrLq9biZkxWOiqY22YiTra2kYMu1l1tQD30/bPm3wwYN0x18gb45AdQl1tp5j/sFB2T0FQ7R0nT NEV3j6o9feQzro1iOWA14Fm+Q8a1a8+Bvu/d/dMb2JY5uiPbhG/ktn4cqGU/er3pcvwCAAD//wMA UEsDBBQABgAIAAAAIQAs6HIDrgIAADMIAAAOAAAAZHJzL2Uyb0RvYy54bWzcVdtu2zAMfR+wfxD0 3tpx4lyMJMWwrsWAbgt2+QBFlm2h1gWSEqd/P0qW0yYd0KHABmwPNkRSpA7JI2p5dRAt2jNjuZIr PLpMMWKSqpLLeoV/fL+5mGNkHZElaZVkK/zALL5av32z7HTBMtWotmQGQRBpi06vcOOcLpLE0oYJ Yi+VZhKMlTKCOBBNnZSGdBBdtEmWptOkU6bURlFmLWiveyNeh/hVxaj7UlWWOdSuMGBz4W/Cf+v/ yXpJitoQ3XAaYZBXoBCESzj0GOqaOIJ2hj8LJTg1yqrKXVIlElVVnLKQA2QzSs+yuTVqp0MuddHV +lgmKO1ZnV4dln7ebwzi5QqPpxhJIqBH4VgEMhSn03UBe26N/qY3ps8QlneK3lswJ+d2L9f9ZrTt PqkS4pGdU6E4h8oIHwLSRofQg4djD9jBIQrKbDFJ0xxaRcE2nueTCQihS7SBVnq/8XQEWMGc5Yt8 sH2I/rN0Hp3neRY8E1L0BwewEdx6qTkt4ItFhdWzor5MPvByO8NwDCJ+K4Yg5n6nL6D/mji+5S13 D4HLUCMPSu43nPpae+FJf2ZDf8DsT0Ujn/uwqXchPqXQHCTV+4bImr2zGm4B3E1wH1TGqK5hpLRe 7dt4GiWIJzC2Ldc3vG199/w6JgwX6YyIv6hZT/JrRXeCSdffWsNayF1J23BtMTIFE1sGJDQfywCI FNbQr4A7dN46wxxt/OEVgIh66OvREBA/gvTpWODrixQcT2fnVBqIOJ3PIpGyyeKUSFBlY90tUwL5 BcAGpIHhZH9nPWbANmzxqKXyxQu5tPJEARu9JuD3iOMSEvgHGQqzvp8gm/+aoVk/c/4WQ+Owy0eT OOwGhj6OunwBXO1pN8zYgX5/lKFhosLLFAgfX1H/9D2VYf30rV//BAAA//8DAFBLAwQKAAAAAAAA ACEAuVPvwCpPAAAqTwAAFAAAAGRycy9tZWRpYS9pbWFnZTEucG5niVBORw0KGgoAAAANSUhEUgAA AccAAACmCAIAAAAgQdOuAAAAAXNSR0IArs4c6QAATuRJREFUeF7tfQd8XFeV96vT1LslW7IlN8nd acRpBBJS2AWykO9blt0lyweBLGyIvQSygd/3+/ER2P12PxaWhS3gVFKA9Eri2Ikdx3G34xL3XiVZ lqw69ZXvf+6dGY2kGWlGnpE1mvt8o8y8ee+Wc8/7v3PPOfcc2bZtaaTDlqyRLkn2dznmQtu0bMne tnXb+++vnT5z5rXXX1dUXIzfFVlWZCXZGsV1yVHAtK2+vr7enh6Hw1FcXKypWnL3jcerYrloYP/w S+IfRzsUPCOmaVqW1dbWJstydVWlrMbnz5GfpdH2IdP3ef2+Cxcu6LpeUlKCMWqKGrfFs2fOvPry K4cOHVqy5Oqbbrq5tLwsetnFjB332jaBDOjc0tqqS0pZWZmiKCtXrXz88cevu/a6O+/8QmVlFcgu K5cQGWQ5Oe6Sk0PVjMwpMBWcevbs2ebm5qrKqim1UzCd6A+oqaT/0cjIELKoUrzCQG1OYXpsEuBC Fo1oaFczxzV42vmTAhpqDkfmGrpU9Ad7YIxgDH4AvuL2pL3jwqmTJ3t7+0rLSqdMmVJYkJ+WDhOq MsnNtIjOqqqCzjgOHjzY3t7ucrpmzppZVFR0yZEhyXlPiKr9aAuAzsxBkiod9J6SSD7tfxMIVE07 yUFjK7IuwWMzYSgcKyJFJVX+5kgjDTni4DmntZQ2QMxPZzNp7HGKVZGIY1r8McRzmQhVQQAQHKTl FE4XF3EMsMCgtgUUAHpCBsA/6o9CGIVf8QHl0lIbrUeBcRgGi4+qbBj97IqhpThHCS+3B6gAaIZw EMliZWuat3Q1KOoZQAF6f+FElpM3lovwKEb5Gw87gQI7uMyVrumPfRzQINQBXAiIFQWosYtZBqer r6Othz/xDDHpb9yD4I+xT/gZjbkMYHyRB8Eo6wHmNy6jZkS/k3SnGVvRao+v+SBQJ7o1IarylzOD PFtL1yuJY2i8vqSN/ZOmkbgweykQy0Jh+VFWaOXDH0rGt+lF1VhamUbINAyFPVQq9I8R3s0RHh6D 5zcRPl9aCpM4z9/YTEeRMqqCUzs6OjZv3gzWNAzDnT5rFeT7AeJqhFvxosNjIQ5BgWQoYMasnSDg AE+ZiCqVlFdOnzkLtjgOqVhIJlNbqtccObD3yOHDFjSAzLIalevAwBcvr6XamTG+fmye39j5jR3g paWwqSiGpOTn5zc0NNTU1KSMqgDjvXv33n///VdccQVey247mK7JI9k+gaw64TkyXTTM9XrkQS95 puiTpT179kyd0fjlr3ytsbERJCLLRmZQ9YVnHl+1cmVZWamuO2LngtanE10yGJvnF9gd97i0FDYV 7WRLG7Dxrrvuuv7661NAVRJymWJjz45dS//2a//xbw+pslexstgLJ9cxaMKNnz1xsJqotqyotqlY BiA0pLof+umvtPySe5cumz9/fuYEVbT92MO/ObFv12dvvrasKA8KNvQEai1FMvET11qLY0JSABP9 ylvvrtn44T3Lvnfrrbdq9AqlNzpsfIPWRIP1qgxV8cpV9u346Lv33v3K7/9LU3ps0zUhySQGlY0U YLhlWLIOpRFQVbJCYFhDLfj2938SVJ1A1QULFuCKNJqqBlHpkeUPd50+/OXPf6q8JE+SVUvWyGhu A9zJ7JqNJBV9ToYCmNynnn/1hRXrvrHswVtuvVkDpMIdTFZMMMHA+wUTJENPcY2ggKCAoECyFBCo miylxHWCAoICggLJUECgajJUGv6acW6hiHav/0P6/DgvnnqiBkGBiUYBgaqjnFHuuxPrHD7KijJ5 G22UITt4rFc8bDxKErEfMtktUbegwISmgEDVUU8vtwDS5vpxi63Yg4j+0Y4QCw5yRigUom9kjxzn 8vWoJ0XcKChw6SkgUDXOHPAFMt+glmiKAE/BYCgYDLLtfWF/miEra6ohScxl2Nff3Og8dAZ1gG8y 6urqOnny1IkTJ0+fPu3zeYGwcQP/CLXApX8cL6IHw09fwh2oYSaP+5YdwL3JsQe/Jf5TE3mg4rQV t/LkWrwIkmXs1gmKqoRzcCU2gSq+oNnrMwy4PzCprTskdQWsQMDf6/V2+0OSbcp2iIARWBPmBhLl wButHb1Hm3sDIVRC16BAMMWVYBlcGQgE9x858cHm7S1t7dhkg3/MOZ1f6TfJ20YG7J44193S6TND BL7wd4MjMO6VbQMXw7/RkGWTvDOMkGS2nO89fqYdH0zZwI44SdJkOShLhiQHMAj0SLYdtEFaCuIm uL5RJVSVLVv44KeLURM8iy34+lh9Qauz1wpCVpWtTVt2/efy3/7rr/7j5dffuNDdxQRVEAd9QEHf UVS2LQjVw1MEP4V30IwO2TPGq6JiRgGacnAbRSGgmUKoKVvqNdSugGKYmPmQbZk9QbnTb2HTeVdP 74WQxjiTcTW/kQ5ESTEN02jt7Dvd1uX3+fCLIcMtHdwexF51y/b3+uTjZ3vbe/ssnDRVydZDhr+7 t9cfRIMUCYBVywLPUZeoYjMYOHW+9+i5XvQK/GmC4a0g838nhm/rDR1p7e3uCzDWxQW4KfrQhfeo 8ccWkRcjyylqhRrCmf6T450TJiaqsrchZoLWum+/u+7Xj/+uta0T/OjzB15bveH3r6xYt37Do799 +ukXXvN6vRTUEY7cFEFL5b7lTE6VH33yufu+/39Pnm0De1JttDUReEbog69nW1pWrln//Mt/fHPl GngsErASvwI8Mf3BkK3DoRIS4j/+YvnDT7/Q2tIKZzdT0pm/MFwsgwBVYHmfYV/o6wsYoZ6g/6f/ 9vD9D/6kJ+gzwNIyNu04UQ+GICvg9hButC0XJONAyMtCfTEPOTwG2NyHdvFNtvwhs70zGApIISv4 +srV//Lzh3ft2Qemr58+Z0bTZVV19bPnLyyrqlZ0HTvZWeQ1GjNqxqgNADJFjmB0oxcHe2qET/t4 fH6Jq8EWHNrQwa5u79trNz/90lvHTpwB9HR39bzw1nuPPPPSiROn/vVnv3j61Xeh+2GQiommIms6 8Y5kt7W1P/67l3/2X48fOnwYnBBSHEw8CLCXfWD77qPf+s6PX1v5ri8YkBSXHVI/2vfRv/3yPzZs 2uYPwjmXRbEhBkVn8CoG7EodbW3//MtHv/vQzwkBjZClOMFL7GEkTHzxzdXf+T8/+2DThyRRkGqf HjT+lgAA26iBB3Wl1R9tX0cIG5KO2GNF7Eocmx2aq4mJqtFnAZy0dv3GZ55/8WRLuyk7AWAfrN/4 5tsrgSMzZs8523J+38EjtqWEJA18E7D1gK0ZBFiKquvNzWdPnDhGmKe4DNthSTp2AWOG8R+mfUrt 1Ouuu2FKbd2ceQtM8IfmQiW9QSkANDTkoKSFLAnMd/psy9mWNm/QMMA6CKpASCVLmgYe6ujsffa5 V37045+2d/pCpn2+o/PgwaOQjC1FBT+GwLeq05D1oIkuaYakne/sefG1N37/3It+A/Kwwyd5eoOq oeeZqsdA5xXPuxt3LvvBQ3sOHAQjd3Z1XegExEJEl8+cbYbMAtw8cux0ICSHLM2SnaBGyNKDlo4X AEKsaRpEYwXRLccjjIg+JaIAC6MJyWDr1q1vrlh57Mw5SdG7vP531qx9449vYk6vu/bat99+G+Ih YNCwFfA2WAv8A47CWx9c19rWfuL02e4+f8hWA+A9ej9DsCDxotfrP4XQx+fa/aSNly1Vn9U0v6yq ave+vWdaWkMI3CWpEBQMixVbtxXwknzi9JkTp87gKbFlLYgdZ3iaKAoWMNHu7Ow8febshR6fbeEt rock7ONANzQs7FDQq4CBB0sjiUHWTUvBqi0YgkiD2zVZcSAmcPwYIuOPPSYqqrJ3GpPCMGGW4jJV ViQszDVMmKK7GmY2zmiah5Xy+c7ed9ZuXLd9zwfbPnrs6ee3796HmQYwkf1cso+eOPXMC6/+8b2N zRf68ELmUby6evq279y9efMWtrVGBeR1+83XV763bc+hzbv2P/HUH9Zv20UyJ+rBAt4wP9iw+XfP vbR1526wN4m0thw0zMNHTq5avW7XniPvrNnU0nqeVA2afuDw0cd++7s16zb2BcyWts7V72/58KND XV7j6KnmNR9sfH/jloPHT3X2Bo+cbHl1xerHnn529bqNhqQGLbmlvevNd9Zu23vondVr9x44MGPm 7Guvu6GsotK05bLyytKy8rLySQ0z5gQMpbWt65016zdu3b1h60ePP/38tl0HmJzN1nTZq8oaf4/W WPSIVk0wSULSgzSoBmWHKTuCWHKB8RCpTnfMX7BgydVLzra2n2o5//qKd/cdOv7mqtXPv/T6vkPH CEOxPw3ca6v7D5/4w4uvv7N2Q48PqyIsvCA82qrm9PpDvoCx4p01T//h+ZNnWi3NufCKq0qrqoKW feDI8TUfbNr64Ucr3/3g+ZffOnTsLANZlbDVlHbv2f+bx55ct2WnL8SEVaCqRlomvOTPtLa99vbq l95affTseUt1+gzp0PEzz73yxlN/eGHHngM9UJ45PFirdXT2bdyy/fEnnn799bfaO6C2UhHOPlsW T+oPf/jDgdNPeASx+3zLuZVvvvYXd/6pAsHLzrY4AKRyosWFqTjeXrvxxJnWQCCwf9/eXbt2bv3o IF6eSy6b39re9eQfXlLNYGlJyf/9xa9XrVqzYduOTdu2rl797lWXLy4tKQXkHTnVfPjgR9t37gLD efILGqbV5jlUIM/+w0dfePXNfQeOHD12Yt0H6wuKSopLy//pn3/61qp3Nm/bsWvrlpdXb5nVMNWp yas37jh+/PiJgx+t37Jt594D1ZMqZtTXYW3T0+vfsmMvtBM+f6i7p2fq1Em7dx5rPd++79DOTZu2 rH1v25QpdV3d537z6O87urpnNM7ctn3vo4/9vqyy9Et//efHT7b887/8+3trV3W2d8ih4LVLLkMw HSS9eP6F1zu7/X0drdW15e9v2PHqq283zq6D9vjxJ57fvH3H8VMntm7dociqx5P385//+9urVm/a umPj1h1vv7v2ygVNlZXltKxkilumeGMcPC4VqzwOAC0YSZ/C1oZYZyrON995H/EvPnb1kqqqKuLh jL0hPty+PdDdsbBpusftoLUq2wWuhEO+ZJ5kFJwLah9aMnFLACTNLbv27zl41Ovznjx8YMuHu3Yd PIl3/x233IhY+v/8q4fnTJ/a6wv84lf/uWbt+h07d69es2b/gYN1U6fm5RVs+nDvjt17Th45uOXD neu27vSo9uKFc7BoUyTf8VO9b61a29Z+8sC+Pe+v2Xz42InGBbNWrX5vxYpV9fX1hw4dfuTRJ1a/ t37z1p3rNmw5dPjYgvlz0J831m49fbb1xK71Wz/c9dqazQuaZlVVlTuwGrTktVv37jl44tSxw7t3 bH93/db27l48UB/u3vPTn//7lu07Tp0+++prrwF5FyxafL6j56Ef/9Nzz72APCGQcBcvWlRcXBIO 6Zp5Aid+Hcq79h7Yd+TkFUuunz6jgQmkTGk8JA7AxJRV2XZswgVSiFs2nIq2bNmy8u2317z7bvPZ sxQhm0LPkj4V+n1Zdciaw+XJu/+BB+78H3/e1+fdsnVbAGsPFon861/9yt13f6O4YhK4FnooZiCy aqc2fO7OL9726c/UN8xsa+98f916WkPrjt4e7wPfe/Avv3I31vtAV6/PD2VlfX3D0mXfue32Pz13 /sKRYyf5IruooAC8csUVV5aVVy37+/vnNjUhsBz6tWzZ39/99W+ommPP3gMXunqCIUi1cgjFIhtW RVWV5nStevc9fyB4z1f/5l//8Uff+F9/qdkB3fAuaJx++803ulTpq3d//RM33+LJL/QFDV8wtGbt B8dPnl5y3fW3/8mfOhzOTZs2d/f0Kpquuzz3P/DgnX/+pV5vYOfOHf4A7F3j3f12LKS/7GqD1I4U Ih/rKrybP/zwwxUr3lq3bt25NgqtRGKFqsKsCmuky5MfDJrVNVO++71/uP6GT4AlTp9pwcIe8FxV Vf0XX/rru7/xTVy2ecs22IogOPCHB14pixcv/slP/nHOvHm79+wFQ+IOA7YrW9EcbigQ5s5fcN+y v19yzXWtbecPHjoMcxnQvLAg7wfff/Av/+qvsfzatmsPaR/wMCoKFnpI63Pbbbd+81t/N6tp7rGT ZzZs2rpm7Tqs2+755r3fe/AHJWUVL770asu585COt+7YdfOtn/7RT/7xgX94sKq6hpT+lAzgUmJq 8qwxEVGV1OeQIOgdQsHhYbxUpK9/9a5/euiHD37v/ssWzCeVOGSdfiLR29+hqfOamupqa2E5haIK MYlp4SLLDVOqGmc2OJyuPmhJTdguDbh+7tiz/5f//cgLr7x2obsPCxOv1w/DK9STZtC/aN6cuvrp iu4wTVwZROtlJUU11VXl5WUwE4QCaJcELPzn0lWXAzmQ1Pz8PJdDx+3A+NkzZ9ZPm6Zreld3Dx4Y VXHaFjSeMOOyjF6q0tvb29raWlBQtGjRoklVlUUFeZJJngwOVfK4nU5k+isp0x0uWdUVVfP6g20d HWeaW6B0e/HFFzs72iBeeb09sLFqmjJn7pzaulrDsvq8Xoq+zKxgybOOuHJcUWBy9aS/+asv/tND /2fpvd+aOWM6N/qA0WCeYjYo8LJSUV5eXV1dWVmJE3DjI0a0DI/bXVMzuaJiksuVF/D7wUsw3SIE F/6qig1JE9xbWlwM0YRFsgWfUAEbQ1AuLS2d3TizvKLUMILBgF8DSBMrytMb6mfOmg3Y7fGSspQJ c+B80zICNVXls2dMR4WWYbS3n0faOpfHU99Qj6i4lVVVgWDg5KlTh44dgy73squurJkyubisRHdA cQchxwjHJR9XdI/XmYmIqkwu59GDWIxsU7VD9ZMnNc2YilV5vgfyHPEFDJE81isZoCQJqKTJJqJ7 sSx59JqmDLCy6pQNXTZIGCD5lpwBgoHA3v2HzrScv/qa62+7/U8QZJOwm4z/RiGQ0gpBaFUUDXZ2 1bZ0sLQZBJ/p4ENarSpYrDIvF3CtqSlWb09nc/PJoM8LjoQZFggKSQG6Mk1RCvLzUdXJE6cOHjx0 +swZJEjF/QUF+VgNtbdf2LB1x2lIv119ZDlVNFt1oARt7ejxE31eX8gghxuny41VXkFh0TXXXvfN b95z/7J7v/jFL1RVluKZQX+o25AhYJzgA0bnMhOQdNw/BROhgx6nXldVNquhblptTYHHxXmb7P5A NCaTsvykxMckUtAiDpYpkjlYWhpJ1zXaMGJQ5C24ZyEYGFBVl0n3Byc+VVUgTLCnCdfCQRDnyMgA pmW/gpGYWR/PlGXgIdLxliYxGnYngnX2kHH5xtbwRpdNHco5ycrLywMz+/q8J44fR5j8trbzqqoh yWDFpCo8KJu2bDp19vT5jvMhMwgMZ7ke0pbsOaNTHoOqzKGNqQog6DFiM3hiRm/6X7aUiPcFj3UJ 5gipVsChmE7N1lTmi0Q+fRamSWN+c8ATwK5sBjDTGuz3iNfJFk/gQFUyyHEU4AheAatRhRBDncXF RUbQv/rdVa+8/IIFd1fLAIsQ44WC+EvYaXjBesSgZpDFYYTmD+BO3nmMxqQXg4Q6dcokv7frkeX/ dWDvPsv0g9uQBQ1TokHFbwcm19TUTqk+c+bUo48s37p5gwNWVtmsrqi48bolLqfy26ef+eGPfvLE M78j5wSywLqmTG3w5Ht+/4ffvfPOuwFfHzxnAc3XXHttw/SpWzevf+qJx155+fljRw4CTynxEjxl VLAuHgPy38JLhK37mBtkWI5n/R9/8865MoZD6SuBxFgdtAzqX+kwMzy5+nL3jow/JpFR8vGyv+A3 ydCkkEOxAY5Ydel4YZMwSg75OlgaHE5gig8hvMvhp8ykVHgumYqNGw0go2ID6cirlC2kSH4gX2kL PAkQxbBMHcyEhrBgivqZklcV2AaVwCZF9+JCXbbwWDGtNp6vEKqNqOkh+FowY5AUDCBGo1ZgcnXl TZ+4AWce/s1///IXPw94e77053eWlxR+6qaPz541/d13V/34oYd++e+/bD7bTJgakYHGgMhxm4g8 Dhwdh/PyirVWQRADLTXmnCm1njv39puv/sWddzBRJjteEZzhGEXCXsSY6bIiz+J5MxfMa3ThBa7p FaWFC+fMmtU4q6K8eGZdFVTsk2uqp9VULF40f9b0ugKPo2Fq3RWXX0HrkbKCqxbMapqzIN+dN72m 4oq5s6fVTnV5iiTFUVlcOL22on5q5ZIr5914/ccuXzynvn5KeXnpZVcunt00260qsyaXXblobm1t XUNt9eXz50ydNq20uLBxeu3ihU3lVRUwqlhQbTockypKp02umjalZtHCy+rqqq5Zsrhp5sx8p6uh vnrRAgjWU6c21NTWVqG/n7ju6uuvXrh47oz6SVVTygvmz66tq6mpr6uZM2f25No6Cf6tljSprKi+ urBmSvnlixfPmFZz+cLpC+c1NUyrnzVjyrTJ5bXVFXMaZ8+bN6eqsqJ6UtVlixfOmlFf4NZn1NVc c9m88tJilQRVLlawB2H8qrAAYuRgQUAKLZ+CRQGeUefKVe/D9n3Vkoxbq2DY8fV0LGqqz8OyB6wG OQ1LE9LS4I2Y+SeFWeHCMg/MlMikrUmTSvPmz64HW7sLiqC8qq0suWJB4+xZswrz8xrrKi9bvGBS VTlk2MsXzQO/lRUVzGmauXDB3NKysurK4kVzps+cPrWiJH9GLZ6CRbUNs2Bwt2SP06nMnV132fx5 kyfVFBe6Fy6cvWjO3MqKoqbG+qbGhqpJZTOmT1u4YN7kmqrSovw5s6bPa2rMLyyZWl22ZPHc+llN sDPMb6i5bH5TTWWFrDnhb1CY7543sx63lFVWVpQWLW6qX9BYP61uyqzZs6smVdVNqf7cpz9149WL ivK0Qnf+wsaZ0yZXT6meNG/u3PqG6dBOwFWLS9Zj9fYc2o69e+++A4dPXvWxG2Y0QMdCAjjeH0Pj q8YaKEjTDLmeuyzu27Xzgb/76qvPPAJjCLn4ZtURmwIL1n+ohFwuFyUZtyWYZTBKh8OBv9hvirnX NDXgD0AR7nQ6+WZ5DdYipyMYoC2p+Z48vPNxEqsnXdd5OiRsqu/zeYOWyevBT6gfDUEn63a7JYM0 s/iAZZA/EABaoTZsZKHmoDGFDzap7VU4xOCfz+fDXZ68PLQMkREfIEGgKjgboht+xQnb69o1q2fO qIdngkNV3C4oHKygH5VhkW+iS7gFIgn6gNvRrt8Iuj0eTBf6jBGhGgyKWjEgbmg4gyvxEy5wYbym GQoFsSzEWgyXZYkGwKb4/7ZOIKbAxoe9QPCfK/juAz/xa45vLVua6ajVv3nksa7TB79yx03lJW7a lMfcmJi4zD3bM3vwXSj8YHtACWUwoSHDgPbf4dDBrj6vD+edLie4FZ/BJGA7v9+P/+kOnS4Oheik quEDrsSvVEkQblUSMTDbhA3WBU86cIOuQ93J2Yl4zjKdDifEYHAOcSkYjPRN0CnRZ1yJzwUFBXim 0CXcS7oF2tUl43mCsQE9AJsRt0M61nU4V53v8q7bsOnYsaNfu+uvSgtcioRki4RLYGaMCrd7PB48 L2zHSmZpO3ztIPQzz7380lsf3LP0+4hazS6GqzqSWdGmtNgjlgnCec24nhGxzXmhrUdsT1G2FNoF xXddsuJ0uPLc+bT0JxuW6XFpeS4N6xQsl/JdukuHjGHhjMcB7ZDhhO0IJzHvsunSpcI8Fz7AZ9/t 0pwOwCkEJCyLAJRmYZ6zvCiv0K3nO1UUrLnyHEqRx4EFF2ouxs9QISlWvlt3O1Vs3HNoUr7HgZqh IsAqTDIDWDrpilWY7ywpyoN2Is/jxMW0lFNsVAWvLHYBmdECPl8oEHQ7Ad1OpgMFIDrQAm7Mz3cq VpCWdRZWW8F89Kq4wKMrqKHQ7XBrWJGZ+FuS764ozi/Od+EzbuB9xtIP/SlwwR/AFcQ+FrB4Nswy KQrDNhPMKWYPVMTccQPlWDx23LMkvA2UVsS05lUtbC+GWjHjjwmNMcLbQHQyrkP7r7vy3WBhWHQC WI/neXQwG1NiGlh+YZahXMp3O5xOWA2gCpPos4alvQH+dzsUXZVwMSwOHiftMaXN2WYAd+Ey1AlV gEuTCzx4OGwPYxh8cGl2ATGYjEcJHJ5PDwjxNngPV6Ib+Ap+dkLlSqoz0hK4dZnaVaF1tXEL6iOZ hjSwZDsL+f1O/AC/HNLYQvdqgYHLivMLUTVpLcDepJobAwonaoLtTIMUH+UyLjXHYbkBqMrznHJU JYUI2xGBQqrrLCqkx4gpUA9JeAnTtnu2jZVnOI4UvhMuvOolZVN4bxwPdMLMU3xzJ986HVY1c4GB tOeksSItFD1meAFhZcquRyGHQtYW/xouMa3zvXy0a5T3inXDBGpHm8a+1+CUsqLP/8mnrl4816Xi IbFkkywJLO0cuyXaXFibj+2wzAqHpz3SQ7L/8vFGJjQq65BzGTkZwC6BmoOY9PE/0fR0kXwAckWi F7C3HTawM81P5g9mT2d+HBGdCZtcUl9mnoADeBuPOW0vBjUozkV4TyfnBNLbMXZlfDCAzcAL+Il5 QYUZj7EB39PPjU7sloHPAvNDDD87dFnYDBO+PsqKxNJsa2n0dv5TWNLkPB/mW3jUqGaoyK3fcNXi v/j8Z1wKQQ2lzIk+DpxjmVjO7F2Xkj/JD4f2g3HvIHI9S8RqgxcsEXgJh7ezVdpVBj7OokJhHZi6 LVJMUzXpswo3O4wPujBeNFbYZ7ZRj33Au5+dpK8a3PKwuGMLTNqjFfnA9mvJIC6PG8AzF7GvMsQ9 bH4lw2mkFdZQtFFqiFYCrGl2DdlJWWF2WrRI52HTZ3fhQS1waQ21NRWlxTCsMYMD53va2zegw1QV neE9GVrYGAeOl3cG6iq8QWG4gM0tOyaaz6aBPY0wV5NelZx6g6bix5sh85hKTxMg1IJ5XHZgFxB2 D5sS4jZgPyXk1ozTEI7LA9kbX4kg6FE/V7OZJV7irIivnM0Ia+kDfmKcRufZZYwhmTMJZ/t+7uUM GXsL5yL+yAziZ9YQHAD7n6xoQ/wpCD8I/OlgIYaskFuVqssKZtRV49VOggtBMLFluIQfTN7WWFA4 0STiscM+RnqD9Zur4qslBjh+R7EXj+5HO7Yt++bdv/zZv2BJCxP5GDBrGpsIJNADw1GEzI+pHGOT qjdRj5iXQhwDCNa7LMJQakeClyvgIW2ZyVPr0Civtv06jM7QZEAfwvSqgBVJ/38//ZWeV/l3S7+b ab3qr//74bOH9nzuU9cWF3owCwZ8lqCJsIPQII2BAgKmubgWMebtRGFTMnoktH2nbkUCeJFkOnQF TWHfnHFHASAaC3tgAgqGJOdLK95fs+nDv13297dTNkAsK9F9CFuE97FHfFQFvO7eseOvv/Q/L184 H+IdeVpl1ZEon/hw3hDjcoAs6hs/wkuOWJ+elLo87JIlm+YX4oGh+RTLBWc5UrLIfqwcILju3X9s 3oLLvr0049aq//rPh996+dmyApgq1ZCsGxRgjFCV2Ugzbq1KbAUfC+N4rK0slv3Ci+KUOJJxNasw +pogzw5WR/yxsIsvIa/KZ1rO2a6Ce+5b+ulbb9JlaCrQVQT6Yi51McfQzNXhMe3csfMrf/PlP/30 7aRNkPNSJtclvQEr87iHrSC4SWq+L7HuBIPqTMTFaXwHkYYh/KAyj0gKY8khlh7juGNMJE0Mw4ym lF2ZySGp98BGIgNYSYHoh3swbLFr3tuAjWlLl96bcVn114+vWfH69Loqp9sTUpwIoAcUoOmAVpBU AZk9mFYvThPwQbax3T7DxzCPQ2JRJn6foE+DqzWPFhsZEtibWtBtf/znF7E0U1xrppEeuh08dGDP eW/wm0uX3n7rJ3VYa5JEVd4JXLxr58777rvvqSefZL5Eqa2a0ziS0VWVCEG43jvVOuPWlnItqbYa vn4YMEy5C4nJcgnf/6OjC5cPmB2GLBlk+Hvwwe/DeW7p0vsyjarLlz/cfPbMFz7/+ZKSEljgI2tY 6tLoBpPqXYkZMmWWSLVp9kaPh+mjqGg4ciUayBhROMFo7OeeffbNt1YsXbb0lltuicQkiNOlhAE1 du3atWzZspUrV6KBLHFjHM3EinsmBgXg3njPPffAiXdp5jUAy5cv7+7uvuuuu8rKyjIXGWtizMsE G8Vjjz327LPPgseAqsNMfcbVQBOMrGI4ggKCAoICw1NAoOqYckh0M8zQVvkmGRE1akznQzQ2LAWG YdfhKTeIjXk9ucPbAlXH7sFi8Sp5HunBiVejbBebZnXseiZaykkKxDLkIAIM81MypKLILhFWpz2u ka85AqwCVZNhkvRcE5VGh763+U9D0TY9DYtaBAXiUSAKfEMXSdG3++he85zDef1AVaRMR66Knp6e HJkHgapjN9EsRCtzfGIMN6hhfiZHXuZjR3TRUmIKRLM/xOW66PppdDyJuzjD49i9e/eGDRsQQTVH ZkOg6thNNGdT2KlhQUYAITSM1zg+IEIVx1kE+UfgqJzSQI0d9UVLQygA9oP8iCPKcmBCzo24lmUh ss6dO8fjWg26G3zbxQ4wMw7ElwLr8mtwFwAU+aaiK7DCwsKioiJEqBpaz+gge5xPpkDVsZsgMBAi 8p06dWr//v1gRzBrc3Pz5s2bjx49ip/wddMmxEM7FgXZ0S2+xm48oqUspEB0bQ5+O3/+PKRILM9j 0RAMiZ+4GAuXSuTCOnz4MESB6I1cT3rixAnkxIbn5fbt23fs2LFt27Y9e/YATHnYTKz3ceBK3AVZ AW6aYGwAcbSSqPIh7ocspOuALgtUHbsZBEsh3yr4GMFMy8vL8Xrft28f3N+QqZCv/efPn//++++D y/Ha5xw5Id/kY0dx0dIQCnAUw9He3r5x40bAJTJZ8avwGTlZH3/8cY6zHFWbmpqweAeGcokVB0dV bLj44IMP1qxZg1CqiFB58uRJJEZ78803Ibfi3tmzZ0+fPh3QjItbWlo+85nPzJw5k8VLRT4qK2q/ 4lasKLDyyicAzwtUHbsnD2/yvXv35ufng1PBlIjF29jYWMvyD4L/EBK4oaHhyiuvfOuttyDJTgDe GjvKipaSpgAXQnFAJgXjzZkzB7DIMRSqAIDj5MmTIYRy9sNfJKleuHAhzkCw5WoBsC7+Ik8FWBeJ BfHrZZdd9oUvfOGzn/0s5FZALVASYgEuAyjjmDZtGsSIK664YtKkSTiPVi5cuADwhYoAT0QfO/AB J6MyctKjGacXClQdu4n56KOPwEAzZszgKny+Y40naONyAbgcuy2BvEg8iTNi387YzU3OtMThEtCG JTne6xUVFZz9AIU4Cfj7+Mc/DmSEqoqzH9gSSygoASBy8hQS/GIs5yHb4oAEAK7GScgEN9xwwxtv vIGaH330UQgHlJbVsvB19erVL7zwAhQFUHnh/BNPPPHee+/h5JNPPrlixQpgMYTcp59+GuLzxFif CVQdu+cJ7AW+rKmpwWucv/Y540b1p+Bg/AQRAIpXZKgW4urYzU3OtMTlR6zxwV2IY8Bf6vgLfmtr a4MEihSnSJQCpMNJvjYHT+L8gQMHIGDylz0OqEqhSMVJqLAAlGfOnAEi19XVQamFHC0QPCF+4mIo VWE2gKC6ZMmSdevWQRbmJwHoN954I0xYq1atAhxfc801uAWwyx+BbJ8NgapjN4PgWqiWoITifBkF TbARJaliB85D5QpZlcsF4hAUSDsFwHhYzvPUVXyRhL+QImFxgrQIKxM0rX/84x8BqdFFFfAXsiok 06g0cPXVVwMrsbT6+te/fuedd0JRwAVYLv9isY+FFy6GzQDCxCuvvLJ+/XqYYaFtwE+4AHhaWloK bRjCKULngIcCn/GAxAoZaR/4mFUoUHXMSE1LJ66njxVC+XoqthNRcUBoAMZubnKsJeAjWDGqfcJn QB6gE2JmVVXVtddeC5sqcJbbjji2xnIp50z+U3TNDlUARFfgLLdlcVTFyU9+8pNf/epXv/Wtb/34 xz++/PLLo7jJ6+TVxj4FEyCWk0DVsXue8KLm2qvoC58z1iA2wuoMwgKMV2PXM9FSLlEAXAcA5YYj jmhYmMMv9aabboLdCQeE0Llz50LjiSUUlwBwAXgSmBvVWUV9CTjmQvKF7nXt2rV/9md/hq9Yk/GF PPRdkFWhOsAF0KXic9TKz2VhflnUijABIBXDyTlUBY9EcvtFQ5DzTH8JyoDLY29lCc5SKXMaG8uK ii60tWHFBTQNer0njxw5tHfv4QMHmpthnoIMi1TWRmtrc1NTo9uNSNIs4V0qTbCLB3Uyma/USuyd CSIj5xL2TNCx8gUTTKZ4xwP7MErIpABQWKj4V1wASRbo9tRTT8Fxiq+ugLlwjYLmlFMFv0L1jwMe V7gRcPnII4/ATgVPAMAxPLJhmIXiFYosAPSRI0ceeOCBu+++G9oAKE+hjcUBPQPuhTYWOlaoU6E6 gFMXzvDmsp326g9/+MO4Y8BoQesvf/nLXLDK9nFG+s+WGywvJZ86lteL55LkudKGFBp7ekpJUfGp k6c62jtmTJ+BdH6BQBB2gpkzZzXObiwqLcnLy4cuYPu27V6v79prroVcAMU98gKy7A0pFTasFApP ikkxoFmiTgJm3J9179vXX38dzyT0fVjDZpRpYcnBennRokXQIWbdo8ElRGgzuVcTVJwQSAGXcC/l O6C4cAphFgZ9nMGHnTt3AnCvuuoqAHF0vLBuwWUKgi0WVagNMA1RF26quBf+A4DgxYsXQ3OKW0Ao eBDCZRAVFhcXIyjtvHnzcC+oB8sYNAZogqticTtkW24fG5+AgxcAXgngMe6Nm6iTORa1GkmPCVQp bQnHDsqZQynJ1AASScY7nBxm4h4pvmsCtrTvyGEYSadOnTZv3lz480HFaiJFpix7kJzDsvDqhl7/ jjvuAG9pGvWHOpViK6nnOkATPAt0OPkMh2SW6QxQm2rzl+ZxwKMoolYnQ/royh0aT7isQuoEMnIh lFtNaebZ/iium4J09dprr91+++2wKQFAo8pQvpCPwh/Ocy0tbo/ucEVtXPHKG+X6BC6N8ou57hWf 8RME5KiL67hFVRG1OgGPscUupjqMV/R/ZKakHDJxS0KZj1LBI1tSCkVTQzPrq6++Yp4u+y+0ndLl oEMJOrWQSwej9Sha8MOdG/7sC7dVTy7RHEh5H5TVICW+T6UJujglOTWMoCy5McsWgiT3IA5lxhbH BKUAX2JDisTyHJIjNABwBqDUhswFhcMrDqyWAHZYyANSIVTiGvzEcRC/4iuXUvEBBwdQfuAzfopC JD+DK/kCgn/mTi+8XV4zbuEnJ4BDYdat8y6S04EdlFCMFJuADnCJLCHdMLQAmuWPW5DC00Ki+aFF 9lqSL6WiSv481aqvKF48Y2ptcZ7D8DmtgFsKOSyf7DZNPXD9zVdXTS2XXaapBgzVH1L8JlpPsRVL 8cXvcNxR0MmAoRAd8LhYJMJDkI/mec8OQfUieSKnbo8KlcAvrMexzY9vS+F+rFxy5NjHT2LZDgdq AF/Us5Ujb/R6jqQ4E7Xjc1etqKA6qGb+ld8VxXHedLTmbJ+R3EJVQ5aDshQCkrIFbtQSxNYhetyC RPOmpA0thuQ0JE9KxbTzJBS1SHOVKY5SSSmQ5HxJLrBRJJT8gqLJslxoSfmWlMdKvjmwCVPKS6JA 0NV4idvzeCfD1KDXDPJC20SiAH0Wx0SjAMcy7mwP4INyEzJpVK6MxTt+DZCXC57RuzgsRq/k+Mgv jq0nelkUjmPPJLoyCsFZTffcQlX2PiRdqioFNNuv2vgb0O2QIll+SY1bVFPVDa2/mJrOisNQHYaS UoHWwa/youJvQOFFDimK01B5QYVOVi37Orh+5J7vL0hFHy0DzqMSdI8KdTvS4QGj4OfDf1WnZeu2 odk+ze5DUWwfie9h5UBWs7fofHwKcKkwumbnX4cecS+ICqeDro89H61wUM2xX2P7EBVUJ8aE5Raq KlJIs3rVQIfiOyf5zkp9p6l4Typ9p1zetrhF9p6TYkvfOYkXb6vka0mpaN4WV0xx+lp4cXiTq8fb LMUWf4sULbHnfehYG5W+VlaiHR4yEIzLd14CKbynpD4UkAKlWQ2c18xuvG8UuEaIQ1BAUCBFCuSa D4D3wtnDm9a+03zssAO6RO4SAEu7betW/B2iQRjnoy9yO9bAjvVxaptKNYt0luEjxhoErW4wCU8S HkQoifl1YEHGja0kAkR9CCL6L14D2QSg/NLJLGubbqZhNtETQ5KdBWWf/PTnJ9U3SRoUFGRkGP+H 8AEY/3M0AXqYpA9AjqGqIR3d+cbynz20bfVxWEFDWi+c9xTLoUpB+BaNPOvJYNrItURxtb+6fuwb 9vZ+VB/Uk4F9R23RfYT9oGrDacbBXgv4nRx2bSmoqGSjkm24DjBHCMuESa2grOB///Rni266VdKA ttmxmhGomjTfiQtHTwGBqvFoZ0j7t7708x/9wwdvHrQlt6H6IIcqlq5KIbhrjp7Y2XInuZFxjzIU vEeY2Z8wGIYp+kmzTUi5heXOnz362Mdu/5ykYX+XQNXBs7t8+XJswbzrrrvglpRII5ktHCH6mRIF kkTV7HhmUhr58BcDQ8ivI401Zk1V2PoA8AxJMiIPQXcRsfAPEcDJpIvtBzlJo6yZTNHRcUyBnENV plOkPzkHGkxCheaU/oYjDMRhTG4cHsccK7omKDDeKZBzqEo2mvE+KRnpnydPm1Ttxk7ugZgZB0AB rNyWlZF+iEoFBSY6BXIOVSf6hCYcHwIDl5aW5XnykxHUBzg75CzJxMAFBUZFAYGqoyJbFt7k7fO3 NLf39vgpvEzYYBXRhmThcESXBQXGLQUEqiacmnFo3mXL8v6FOf88KBpF9ILoxfyMz2e0t/u8fSFy 7Yd6lfwBxCEoICiQfgqIR4vRlCICqBI8Oqkwmsh2canmzrfhUJ9+ql9EjUzM5N6oiLDG+j6og9iO K7GBWCgYFBmn8I8FwKBIqsxjFfIqfAB4NERxCAoICqSTAgJVo9TksfCZ9Mf+FpcUu8dTVGLKQhEG wXCAjGhXYzmCAJRAM4QogjKc/BUEouJ2f1r4M68pgaTpfIREXYICgyggUJURhPyNEJmUxcJnsZux 8ajt3IVeZOodT1vhuYQKZITpCQfr+FBFBS5BVFapsFiqqXXnFWZL4GnxbAoKTBAKCFSNTGQ42DPg lPt0Sr09Ib9vPIVvZvImrfcRdMtChiuTfR26KYxSxWAYk6dUXHnlosrKYrqELhVzPUEeWjGMcU4B 8aQNmCAEz2Xxc5lVaJxtYg1nOwGkmhZSAwUDQVWhsP2DUqrYpFTVMYjOC96jR870dAUBqbblIk2r OAQFBAUyTwGBqgNonF/gKSsvgjCocOcjWl6PIy0k14rGBrLkUdVjx0CCLCU3lFrO9u3eefL8OS9A VpbCyTMyz1GiBUGBXKeAQFXGASTNSZqqVE+aVFdXG9a0ZidvyEh4pRgka1NcKqShgkIAymI/2a/E ISggKJB5CghU5aCK9T4ynkpHjx7bv39fjHg6ZIGd+Sm5yBagFS4qkZyI4Ud6WBaQCkFV4AwQzqB6 kdWL2wUFBAVGoEAOourQFT1lE0HCHKycQyG7rxepm0bHNyx4CXew5yUMzxyaxwigMZbLL7988uRq JM1E7FjmLpY4+fboBiruEhQQFEhMAYGqUchhkfEIYCPgGN7WmZxelTnbR0KXUhboSISoseY+LPyP Hj7d0d5pGJSxPSKK83BV4hAUEBTIOAVyEFUzQ9OwY1bYiSksmZJD01gfeC0cP97a2eVjWd/FISgg KDDWFBComhaK831ZMYV2E4zdqj92DJBVgafMgSHWfWGM9A9poaaoRFAgqymQe6hKjqjpDR3KN7mG 9wsw9CLTEHZlXap4eip2/18CKTmrHwTReUGBtFEg91CVkY6pGC9azxjehMXqInsXVcn/8uovyYZ7 2uYf1Q6njU9ERYICggLJUiBHUTVZ8gx3Hdek0sE3kjoctE+UNpQqkomQJvACGCCs9l+fjtYT10HB t6IeCBf95shsX0XtggITkAICVS9mUsOYBenQ7VZnN87UdYJUTSUpNbxn/2KqH+W96NUl80AYZZfF bYICE4gCAlXDkznQtBSOXzqSk2lYeQmZNBg0z7e1m1CoStKkSRVFRU7a8zpAUoz1Wh3swcqzRLHA A9jaT4fuUAoKXJqGTNJc5B1a+gXlIb9Gf5pArCqGIiiQJRTIRVSNbJzvN+gQYnEv1YjGFYDo8Ui6 NozyFdfyeKxkbLdMue1ct2TJliFfuOD1e00gbJK7CcKt0+UUGMVCpGxZqq0tvnrJrNLSgrAtbCg/ xcagitUuyIZEBQDPBxj2+UqDHjlLeFp0U1Dg0lIg91A1oaYxCrIUCCo/X7/ppk9OmVKqasmSyDAM PpderzcUMsJhogdMb2Rt3n+S94Y3zRtiJjBZam1t37Nnb3dPp6qQViHOEesM2+83NVba20vLtqJ1 QYFxTIFkIWMcDyHdXWMQJ8tqSUmZ25WnxIe04RpF4NOwY1Nc1yoSiWFQ4vuvopDKP5DjPuJSwerl 7ZN6ukMup67qsW5SkXt5zBSO3Ly2cHoYnBeHoICgwKWkQO6hakQkHc6h05b8vuCa1e+dPt1s0Eo+ tQM4TIVvYUVsE1XWNATi49mm4Mca1p/2BwqAfNm/nZSwkm+Lqp5UM3fevOLifNLPRgxjDIsRKTUy cSzaAELDUPoVFnsrtb6KqwUFBAXSTYGcQ1VuC0pMRr5IV4yQffr0ud5eAyFXUqZ55A4OrLquu91u hVbybC0PSRQZUGIPup6jJsvvwpf2ttTR3nXi+EnoE4a4E0QsW+FKaBLZ1gNTRngqAawpT5i4QVAg nRTIRVRNTL8wHMKXn7C1X1mZOsW5GgG1yJJpmIFAAFCuaJIrT3LnSSqMUgDBRAeuJOlVunCh78yZ 9r5eCkIdkUJ5blSWYit8EBwzLQU5y4oIKqlPlbhDUCDNFMg5VE2OfoDUNJl9ZAk6hGAoBJm3ti7/ s3dc/T+/+OlZs6dEtaiR/kQnIkZwNZFMJexvFfEEYLpXnnS6X4YG6IbwbfrM8pmzinWHUK0mN8ni KkGBzFAgJ1E12TU9j56XzPakAVqFaPUcCnkKLHxomF732c/dduedn507r4l7pjJkjDMF7BbuCxDe AMskUsYCUUep8JeIyKpIt3/6JpS8PASsFoeggKDAJaNAjqEqkv3Zkssg87lPgXep5EKYfPjwa3Re gaMolwTlkK2YtmwjQUnig0WnJsuTLakSWeqZPhTLdw53cDpFtr4oJuO3C+f9B/a27t97EvsFwqhK K32k9EPyPpNHuubNMedZqskOu8SyCsO/DdyaQHpYA/3Gnb29vR0dnUi/esm4STQsKCAoEFdQmsBk YY5IUXNO2CgUOZGMTBqfNm63NH/+jOJiDxcmCSot7CDQXDBSUbCTsHx56NDxp596/pFHfrtz156I 0pbrbgcIz5F0f0w87f8S68w/QF5lUE5NrHhrzdsr1vT1+SbwDIqhCQqMfwrkmKyamQlx6M5pU6cX FRYzIZX5ndootgWvrBjA9PZZRw617d97uusCjFfRrvA9WqkesVhMkirE4rNn+tpaTdNIVsGRapPi ekEBQYFkKCBQNRkqxb2Gh/2nw+8L7Ny5+0JHJyRLwCmXV7G9yusLmLGOWVjYW4ptQbMQo7ENB7ce bTcYutrYBWBhI4BkjzrnVqT9frgXvq+jnRNxX45TIBdRNRL0ZPRL/gFMY0uBAJKanO3u9rLFOMst yETWIQ2A2qrMCzlD8d8vxoGLmbzCuIwaodx1DMgAMFruDlcipN7RElDcl8sUyEVU5ev0pGz7I7BG BHUYMPLdUxS1mjursphVA4GVRZNmmt2Y86MDd/KFjYKyHDZqof4knRZG4vnRdWqkWsXvggK5QIEc RdX0TS1Ht2gZvmLY60ORgFJ8Fz8/RoFh3AOB3Ri2XfGtAbHVpm+UoiZBAUGBpCkgUDVpUiW6kNyg yAcqkiWaO6cmOPpFydirUkdV7ug6WOSFwDxwL+xFD05UICggKJAqBQSqJk2x/rQl/JZYWOQhUyLp //pdtoZUHh9xoYsNY3HE04qdoZMJ8Jl0qZRzsL8jEVfXpMcTvRDNIIcB+b1S4CtST1iWHLQlHZ4F qdcm7hAUyHUKiMcmSQ6IiJNxdtqHY/VzI5imU8YquKnCZTUeIg5yO41BxUjY7Ej87JGipIT9sYb6 sSY5opjL4EIQFqJhSQOw8q0QlySZYeqdF3cICowzCghUTXJCmFcpL0MOrt0EuAJPqyrLi4qLaMsU xahK+mA6hIgITLWxwKlpMj2N1Ases5CkVPaXbeyC/5eZQv9HakL8LiiQOxQQqDporhMpRaOboOJc wFf8KtylZGl24+yamhrm8ZTsEZE22aKfKWiZuxTEXcRJGQtkgxttOH1hGFjRDWgDQiNJy8kOUFwn KJBTFBCoGp5uCrpKrlGxgfcZWMYa6iOyY9wYrYhKBcXq9u3bjxw5Ql6rKfFRpOHIqhuya1gjkFI1 o73YYP61YXHVxl4CMyiFvJIVGm2F4j5BgdylgEDV/rnn0awHqRMJbHEoksOBqP4EsiyO6YDLCGwj wl5Xpy/gD6Yk5fFA2uToik0CKqkRWIURkMs8c0L7QCFcoU8lXYBlGpIR8Ib6uoxQIPONixYEBSYa BQSq9s9o3BRVqqpBCAWMLlw0f86cBpebu/cjo0naWCG8F0uS6uqKP/nJK/PzkT6AsI2ytNAmrTE5 sN+LYmmTjY254JqqHcLu2jFpWzQiKDChKCBQlaYTOII8KB6PZ6jdm2WgpsPldjqdOv+cdus45FNN k2679RMPPfS/Fy5sQhM4Y5Nycwxwjd4PhYXS3LkzMUJ6ZdCOW1LrUlQDcQgKCAqkSIHcQlWKEw1D DBu0Bns+fD5ZZFLFQjCUkM/nI93owERViqxBjMNFmzdt3bHjgN/HlAAUeDUScj+sbB3GSXXkOUFM VJSNG7c99dRzR4+exg0mdW90kJqq5wBd7w9Ibec6TANRBBFvFnCuGbLDio5x5BGIKwQFBAXCFMgt VCWtIbKRMO9M+LgDZEMsdrUOCMNeeji/k6vpQOaATzwzZPn9QF4WnZ8Lc5Eo/THbAWLdoYa6kQ4L dkhvZUp7955evvwPzc29aIh2TtGW1NSlxfBer4E7r4ZleFNyBg2prblTtkKapMtQBeiFUl6V5OAR Y8UhKCAokAIFcgxVR6IMC4cyUJWpBpC4FNgG9/6Zs8rrp1foTjimBmU1/XtDTdOCpYs8CS7Go4rc slii1qRVsi6nq7JC424IaBv3aTh0XRn8hhmJfOJ3QQFBgVzLBTCKGSerFAtjAjvV1UuuuupjlxUV uWhxPn4TmUAcj5akRF1FRdoCD+xyjD4cjKOBCkdBM3GLoEBOU0DIqiNMP1yduJsUNKqbN27ftGFb d7c/aSlwNLwVlhkjkuNoqhgQpGBkYPX7/GfOdBsGjGOxraXdJje6oYi7BAWyjAICVUeYMIvZs7Ck NkPS8WPnTp/sCMKJkwVKzdBUQ7frcjk0ZAgcVQsQUykiNndUCNcwwuZXKI4N8vdnObZ4RJWx2iyb IRqKagUFLiEFBKqORHxyMYL5RpMsLRRQDDJv4Su8AjJFOkAbIgkUFRZplKM15UNFSgAHD6Edu08s +ZoYGssY4CgsZSn3VtwgKDDxKJApaJg4lEJ8PArgFAmtEv7AQ0Rn5LBMqbOzC2mo4eU1igYcTuwm mJxfoENiHbCGH24PLZdPw8xAqQzHr9Z4FCQRtwgKjCkFchFVuQwWic/U/zku4VkwFb5PlUrYEDSs GMd3oPYfKWamQmPwBAgGQ0C2YXSikXAv0cCsPH2VDQ+tjo6OQCB2Cz+rJpzealCYGN4Cg2/arkrx AADr8EbAoJOXb8eUZ0VjggLjmwK5haqQxuDj7mJWGT/SksqS06AzAW79jg+rqm1xJQBf9cc6pca/ I7yNQJYcTjmvwIFNU2iOb3sNHxT3D7VFQ1INcG6NTVaYCNfg20VRpXmQKwoB46TCxE1oSDs7gqEA 20MQVY9SAMNEki+UxH2yqYAapgzn/x4LVZnoNJIbpt97bHw/DqJ3ggJpoEBuoeooCCbLpqwAJw36 kLSmEZ6ekDTh9Jnn8XCvT/ztX4+HXUrjwxwFc2GXxnGeHToAAmRmTYvGSO1fv6cga8ZG5mLSO0VZ GZP9sqOYE3GLoMC4poBA1RGmB9pJCJsUrYqBTX8A0sQWekRp4XIpVvG9vX1YTUfgLQpzscvwtPAH B2i2/Tb1g2cf4AdzbqAoK5YBFcRoFLupty/uEBSYUBQQqDrCdOblq1PqynmoqhggjcGhIRXgSqz3 Yb+HitPnD6tHY0KysiV7eB8T176mIFSGsQ9rfSgmmJyKv0BxaAQUG3A+gjtW5LUQf9QUvpoqtBTb sEzs8sqURW5CPUNiMIICAykgUHUEjuCwx8XU5A++55QbkgbGDGSJWFTJ7Va4vpVdOJqDghEoUkEh 1Rb2UghXFr8+DuRxf2OoHuYEfGShESwZYVaFrDqamRH35DoFBKqOwAFer3X2TDs2Vg3EIxaaJcHB hU+uRWXxraOQHM5u7XbrlZXlnjyYmDiojm4WrMJ857XXXF0zqTCsXCXX2uGqIiBGur+EiVsp9xb1 xrZgyYO4ShkNxSEoICiQIgVG9zyn2Eg2X45FMCLik5NT7OI57KUUf2AcSblfVNhCxSGZS634CVuZ DD82NLEA2MOgXGLCMV8vVVNLSgrzC3lkKdpUxfwK4h9oyOGkGLKUX2vQJQxn+98SAF/KBthvAcvm CRR9FxQYawoIVB2J4iT9MS8oqC7DnlUj3AILPkcoj1srLS1wOCAfxmRksSWfz249193nNSk0Na3K R6MDwD093d71695vOdsS65k1vKqC5TEYrkGWiJDeAMwtKyW1x0iUFL8LCuQGBQSqjjjPPCQ+c/5M 0rNKzseFTkVa1FR4x21zGxvykUPAth22BLdYymaKyhBVwIbbLMcv+EWRB2vEGXbEHnGBV7YDQenU Kd+FC2xzggxXg5BFO8ESSNDwSQgY8EkwDJ5FZcCBGN4Ok5xgsSMXnrwhErYx3NHAfTLdF9cICkxg CghUHVHwJODjS/UkD6yn+Qb+qbVTF85fWFU5SVMpCwHUp8wRlStd2QdUHKN2TW0TFnNrhSI0XGdE t5qok1xAjRGNowLuAM9YvlsgrKpIcsDiMkEBQYEYCghUTT872HKA1s+WtGvn8ZdfWnNg/+kATsjI Dp3YUSkcXmA4I1j6OypqFBQQFMgABQSqZoCodhAbqbAf6/DRC+s3HGhuxkYACIqA1ESoymPw9zux ZqBPokpBAUGBMaKAQNX0ExrLf+4biq36psRy6jEFwgg6hAEaBnIfGK0na/pHJGoUFBAUSJ4CAlWT p1WyV5IOlZK5KhBNYRhiVh8eBCVxDQxCkXdgYOy+ZFsU1wkKCAqMHwoIVM3EXDCMhFFeCZlKyIZd nrmuJpI9OdhitxV8sLguIHIkbSDLxCBEnYICggKjooBA1RHJlrrPJgvxF5tAmjlQxU0lzd1CJSTi w26rgsK8gY0JJcCIsyMuEBQYdxSYqKga8Q7i626SABHXLsT8mySDxeRzIMKfjYiicE7SoP5katA4 BT/ALQqFgSKvjjyiEl1P+6psjeKxRrIH0B0UoVVnXlX99/EIARxGsee+ubm9o6OXMwh3BaDwqeHP wzU3TE8sG0YzjFLFPiz2IcEYWReoyMydNuz9n/rrZNyxt+iQoMAloMBERdUYLSZDVdsM2UZAMgz4 uRvk5CTBMR8YY2DDFBSa5BfPIGhIQRqownylsqLA5YrqPIGXBH2JbmHtWdhQBbMVigOBBAmnELY6 AstRQGUbqziG+gNmCP75LBgWC0eNzpiJmhjhfMSdIJLFgPnb0kjjjpGjZwRDKWgL1zwI/cMleCBF kxOAAhMVVQdODUDVNEOhkGQELCto2Tz7CNuGRCU4DIBAXLzxEx+/52+/3tQ0m8JPhxflgL+Eopwl BRQFACmVljoQUwouVoBUWQ4CryTLJdlOKpYOGVmRdbYdNt34FSOSsuCAyJdiDJcFi4aCfV8s2UH/ sISsOgEecDGES0CBHEBVtpVJVVRNU6G/pG3w4Z2nLC4ekzqj24zifmhtaT986GjnhS6AU78pP3J3 nFsofgrNZX19Q13dNB3IGZb8QpIc4EVRQ6pm2ArOGIpGYa3TVmhjLY2Qb+FCkBeECoTelnchbmFr fhbuIDZ6Vrqh/hJwt2hSUOBSUCAHUJViORGWAlclxakqHkVyATEo7xP5PUHpicxU0Ciq8Ystbd28 +7lnXz9xvJXijpI0h8CoOilPI7egBslU+gtb6WMZvW/v4cMHTwQDfIVNO0t5qD5SCNiS2yUtXlR7 xRW1hHcxrUtmTG2x52NbGdjb2NZlyyHbKDopcy0pz61Nra2ZVFmiYb9sgjHGrPcZlIaV0ZeCH0Wb ggLZT4EcQFWCCSQMYbH8KHWIw7I0GHCw5uWoGgnSxANTUYFhJ1pMWzUsORCkPCm4i4LuMysS+8ti 8LPAKCw9X7hwiRAhBL19RsDPAupzBSfBN+UWhOWM7VDVA326GfTArzVaFT5AzStLWrhEuoRekc0s 3nn6KXqeFvLhVIM4iZ9CAetcS3tnRw/F9ot0OPKBZySElyxtqGW5/9juLwJ9IlniQKzZz/hiBIIC GaNADqAqyaWEqhTSn1noFaAfM3lDT4rVMdL8UWw8aFclKvigyqFoYSIocpmwDKQwcykoISpySEZo p0hRZSNaGGTSCjxsMguvuiHBIgmWmxXIy+6gTz90oHnf7lO2BQztr4p3I9oZUshGSv9PMSejPY/8 CtnYz9S46KSJoft9gYAfBjoAdogXdF6iFqlmBQOHGKtgdBgXhammqNt0DBsxMGMcKSoWFMh2CuQG qkbFVRlSoteyvUzt6QtnwSMRU5KZUhF/+YfBhYl0JAVyHQCP2xdTeFXDF0JkuZfSRMteSfaxbqAP +GvEVsX7ELcn/T8NbD32FtLSwqeBzP1hZOe2OO4ZywvQnfKysEq4UjnseAB1CMnUXCUQTayd7Uwu +i8oMKYUwKowvql3165dy5YtW7lyJbrDcy9n1QFRlBnsw15DlmEE4Fyly1rzsQ0vPr18z5YTtuQy 1D44GymwxUsGOV+ZkNdklmK631LDc5YwKZet4ilHNF8lEwjHpQkz6XP7T+Tg7qckHmKVzQ7CPBBW RXNIDCDJjui15E0b6cCg2Yl2LNF5VAKh3DIN/IfxUD/IUKcrmgP/J5Jw9y7bNEJI9kcaEFrpqxiW AxoJ9NqUgnmFefd889458y+XCidJnuKsmHcQ5J577gkGg0uXLl2wYAEbeKbMbcuXL+/u7r7rrrvK ysoy10pWkD3XOvnYY489++yz4LFbbrllmKmfqKjaP90cgLhnlQtazVCg88KFPq93MEMAVUlLYKnk JzDMAxl9CaXnoaUIAUPea9GqB/0y4nkMyrAMM+hVTb9qQZUBDapm6x4UU3GbsgOqDNU28JMd8ptB v2xhZwSsWtzVjKE9e4mWlpa64KBbMFnylGXFkyNQNSumKds7KVB1ALBCr2oYBiz3lA6PXO8jEBIF EzIoWQBfSI8yd0TKzsMIBs2gT7X8QE/mi6BJDo/kyJMUHU5WbIcBrGMmshFYAR/+EqqTZ1f44G8U bqeSPcWyKz8ryCBQNSumKds7mSSqZt3SfjTzwtf1mqbJGha58K/S6C//EC46QEdSHYrukjRnzPnY a7Ljs+zw6O5CzVMq55WRpOkukfR8uJTZUAFw1QJUqhis5lY8RUo+rilV8iuV/CpeZE8FipJXhSLr PM+gOAQFBAVSoEBOoCpXAgBYgSzMlANT94CCjE0UFUBWab0c74Kht4zbMxgnvRj0PAJT/NXyJNWF 3rKk1KAD9Ll8pLqpukzdbUGMdTgkh86LrTtsfMXWBZTs06enwPriUkGBDFEgJ1CVr2qZt1D83UVh +xAX5SZEYZZ9mKcgXwNDmaGfrHfwLaDkWfCcwqKf9jQwI5oJ59pIsVTLUiyTFWZRE4eggKBAahTI CVTlkMoJMyEwc4RR8J+jflSkRo4oTmNhkkc1YEd0N9WgD6kxk7haUEBQgJbFOUUFBjVcSpuwJQYr ++eWv0ti3Rf4tn/aYcY2V8Ut6fFyyCkOE4MVFBgRVblGkvYvToiDbVCd8AWmfwQ8NCn2ICvwK2N+ sizmAcfW8K5bOAMYVGjvWLxCu3Kz4xjjZ5kTZSI9GtkxzeOml8PzW3x/VXR+586d991335NPPkkC rbBajPFTK5pLmgLRDRE/+MEP4Obx7W9/m+8CyBzf/vrXv25pabnjjjvg1St2ASQ9UVl/ITjt+eef f/vtt++9997bbrttGFRMiKp79uz5zne+c/PNNzMjj1gLZj1PTNQB8KgF+Lthw4a6urqvfe1rjY2N GCx3p8vEqJ955pn333+/trZW15HfQTwdmaDxeKwTPu9Hjhzp6+v7yle+8vGPf1xF8s4ER0JUPXfu 3DvvvEOhnoSsOh6nWPQpTAEuqwLbwKvV1dXz5s0rLy/PKKru3bsXKzk0h2PQ/mYxKxOYAlz9UFJS MmfOHLy/R4Oq4BguAuAY5v4JTEQxtKygAGfRKK/2O3tkTFbFBjz+dGROHM4KyudaJ6PKdM5jKWsA cA+XUjmzCg1ArjFQNo43KrRGO58hvh30dGUjrUSfR0eBWDAcTXSV0bUq7hIUEBQQFMhxCmREnZ/j NBXDFxQQFMhlCghUzeXZF2MXFBAUSD8FBKqmn6aiRkEBQYFcpoBA1VyefTF2QQFBgfRTQKBq+mkq ahQUEBTIZQoIVM3l2RdjFxQQFEg/BQSqpp+mokZBAUGBXKaAQNVcnn0xdkEBQYH0U0CgavppKmoU FBAUyGUKCFTN5dkXYxcUEBRIPwUEqqafpqJGQQFBgVymgEDVXJ59MXZBAUGB9FPg/wMBCX4jXez/ OwAAAABJRU5ErkJgglBLAwQKAAAAAAAAACEA8kWdSpSJAQCUiQEAFAAAAGRycy9tZWRpYS9pbWFn ZTIucG5niVBORw0KGgoAAAANSUhEUgAAAdgAAAGOCAIAAAC7bIUkAAAAAXNSR0IArs4c6QAA/8pJ REFUeF7s/VeQJHd25gt6aC1T68zSWqBQUI3Wgi3IJpdq7gw5dzgzl2rM9j6sjd2nu2ZtszYvu7O2 L2uznGkO2aSRvBS32exmC7Zga90NNICCKC0ys1JFZmgt93fO3yMqgYYsVKGQle5wREVGuvynx+fH v/Od77h6vZ7lTM4IOCPgjIAzAvduBNz3btfOnp0RcEbAGQFnBGQEHCB2rgNnBJwRcEbgHo+AA8T3 +A/g7N4ZAWcEnBFwgNi5BpwRcEbAGYF7PAIOEN/jP4Cze2cEnBFwRsABYucacEbAGQFnBO7xCLje kHyt1Wq1221Wcblc9/jAnd07I/BaI2Cubb/f7/V6X2vZN/v7TqfTbDadr8abHcedub7b7fb5fBw7 wHh72PjGgPhnP/tZJpMxO2PfO3PQnKPeLSMALIKPCwsL+/fvv9vnfPPmzXPnznk8HnZkXp1pl4wA seno6CjXGLd8/vS3B4xvDIj/8A//8Pr162NjY+yMqdvt7pKxdk5zx40AKEyIms1mP/7xj3Pd3u3j /8xnPvOf//N/Pn78OPslAHe+Gnd7wN8+279x48bjjz/+e7/3e8DxWwTEf/AHf/Ce97znN37jN8wo 3B72v31G0DmS+3UEQEOgcGtr68/+7M8SicTv//7v3+0zBYg///nP/9Ef/RFfRXbtBMV3e8DfPtv/ H//jf+Ryud/6rd8yQHx71MQboxcMI2FeHRS+U5fCa9L0r7nAnTqS+2Y7g0v0tjm72xgK9nX/UROv ee297ALmw1f51W0M79t2FYO8rzlQr378bwyI2dYAi80l7kxvfgQIoKCZSITyBk6Tv6iZGG3ziXnO ffM72m1beOvDhfvv28F1aC5OrsPtUGI+N5ereeUqNdctb8z089Bjfms2dd9cjSY25R582+GwsAtv 2/vM7jmwwR2VC3TwXDPA4gEi754Bcc70bTUCXJMGbcHQ7ehpnomNUGQQAm9/MDcfDlYxKGw+eQms v63O954cjAPE92TYX7RTg7/5fN5cnYOImKu2Wq1WKhUn83Pv/0i79QjMtVcul8l8mkc0Mw2exLlo yYgSHRuYHjw0G+DePg2i5lKptLa2tltH9OXP2/OJT3zi9Y/IF77wBcRAR48eff2rOEu+0ggMLmUu 3yeeeOKFF16YnJy8du3aX/3VX337298m3BgaGuKR8KmnnkIaNT4+Ti5+EDtvjzucEX6lEajVaoxe IBA4c+bM3R6l8+fPX7p0CYXG/fGn2c54Xrhw4dlnnw2FQs8999yf//mff+c737l48eJPfvITzjcY DMbj8cuXL//whz8EGYyWFlDm6uWTf/iHf2D8v/e9733rW9965plnfvCDH7CdcDgMELP6sWPHBn8U E1MPIui7/ce6s9vnHLnSTpw4EY1Gb/uv70TEd/aP8nq3NrjsCByef/55LtDTp083Go0nn3xyZGSk WCz+3d/9HbpUrvKDBw9y4XJZ/3ww8np35iznjMAbGYEBh8AlR2TAxTkzMzM1NWUiMIKDX/qlX3r/ +98P4P7lX/4lse2+ffuIIf7+7//eoLDRjSBZAZo/9rGP7d27lw2eOnWKVSKRCAKD+fn5D33oQ4Pr eRA7D/b7Rg72PlnWAeJ784ccRBy8+Zu/+ZuHH34Y/IWIeOc73/nRj3703/ybf8Ot9erVq1zTaGIm JiaQbzPdm2N19rrLRsDQvpw0b772ta9xBQKpPJARFhDPEvYODw/Pzs6ePHmSyJfoGHg9dOjQ5uYm ocPgwua3qGsBaEJp1iVaPHDgwHvf+15QGKKDS90AMe+vXLlCcE0UspspOAeI782XbHChQzsQI1Aj w/UN/0Dcge6Vy5eJZ2oODizmc377ox/9iB8HiZF7c9zOXnfBCAyerymjJeBNp9NQEObaG/yKyJes BgkMI54FZ3k2/+xnPzsAU6KHWCy2XU/NNczCIO8nP/nJP/7jP2aDYDdRCKwOD4IwcmxzF4zuy5+i A8T34E9vHsFM7hjujEuW4kiOw5RI8vny8jIRx+HDhw2DkUwmiURg6AYr3oODdna5a0bAXJxcbJC/ xLNM5tSNTILo9XOf+xwFLGQyCBe4UE0ETcALHWy8aFiSK9lYfAwEFQbKudqnp6eXlpb4sV6vr6ys PPTQQ0TcADGkx4Cy2zWDbZ+oA8T37C9urjmuSC50LlAjeuUNz2iwEHNzc1yd5uAIjYkm1tfXzQK3 nRC4Z6fq7HinjYDBVi45Dhw83a7IhkMj+AU9H3vsMRYj7WYwmic5LmZiC7OwKfYdAOtAaEGYDLPB j/yWCAPi+Omnn2ZFpu0Zwp02YG/2eB0gfrMjeNvrD9gJkNcEDiZGNmHInj17CJCNss2wacbcw0Hh 2x5wZ8XXPwIDGcNAlza48EBPQgRScGhReENhtwl10bcRLpiQwnwyuMK3I+xA/caHMMXgOBc5Hh0m lN61NLEDxK//4rxjS5pr1Fyd5C7ILw+uQvgychdQcrATpD6g4VgGcQxgzWPg4Mq+Y4fibMgZgZ8b gQEKc8mBlRAIJrAd1NcZxDSXJZGv+RFCGVz+eZMN1gKjDcKajbAWb7jmC4UC/Aa6IMN+wDjvWprY AeJ780U0WMxVi2qNC9pc6yDyN77xDZJyX/rSlz796U8TGpvggpwG1+iDDz64nW67N8ft7HUXjIC5 OJmgfeElwGJTxAw7TO0G2TZ0wUzf/e53ef+bv/mbLAmAwjB85CMfMVLiwbSxsQELzFq8ElWwJNk/ Qg0ubBJ0ZD6IrEl+kLIGjnczO+EA8b35YpkLncuR3AVYTCAMHHPR87iHv92jjz76rne9C+klyWgw 2lB1/MqEKoOHxHtz6M5e7/cRGFyclBRxcXL5ESKAxcjUPvzhDyOvTOlEGgO1JfEB0S7KHxTHv/AL v/ASLzCe7R544AHqXABcUh1GX/GOd7zjt3/7t+GUEVH8zu/8Drk7NvUf/+N/5LvAMrvz8n7DfsTv e9/7BjaY9/sF+RadH36maCfQqBEUkMoYXIhc3wQj/JZLnIsVHs1I5R3fu9fzh+GORSD2qU99iiHF K/b1rPJmlkFFQN0pwqz7DEcIYKHICF2p2iBNN7j2uA5NXo5YmLCXqJbRAxx4NUzxmxnMnbXun/7p n3Kj4taCCPW2T9yJiO/9Hx2QJe4w2p2XHA0fMpG4QzBvctC3/Ze+9+fpHMEOHAHAl9IMAtWXsLeD PAeIDG9GeEtRklFKOJfobfydHSC+jUG7w6tw4fJQduTIkYFgc7ADnuyIRJgG1Jtzld/h0Xc296oj wPUGQcGzGmUdL7n2zI+AL1VI8A+Dog9nRG9jBBwgvo1Bu8OrmOCCJ+iff6ZDwcZToRFyslcHhe/w 0Dube60RMBcnF6Gp8xxMJsNhqjagfU2H1u1y49fasPP7F42AA8T3/oIYXNMvwdmBKt6p47j3f6Td egSDi/PnOYdBTs+8MWGEEyvc3pXiAPHtjZuzljMCzgg4I3DHRsAB4js2lM6GnBFwRsAZgdsbAQeI b2/cnLWcEXBGwBmBOzYCDhDfsaF0NuSMgDMCzgjc3gg4QHx74+as5YyAMwLOCNyxEbhPgNh4iJj+ 3q9zMstvn1hx+0ZedoHXufG3fjFT6fSa0+CkqBN5oyP2mht/2QV2s7fhHfuaOhu630dgx5c4U4vm 6rbrlcLK4jW3SxyprZ7Lchk7agTnWqxmXuRHrbzU+jUWsHt6u3BcxWFS1sVGyrgC96wewNbqYCvF 5nqil6RqyNRt2p1q+VfFOsymbTir6Wcve82Y/rav/KtbvxmU171o6Zes2i/B4zh1p/If781W+lvY 9qP+jrNTJywa7rranS4nxOz3IQfllDl6tz08LLxt4vREw6S6URtVX+4cVbckw8U4c1WZbpAef2ho bNofir3Cqd/Fr5dT4nwXB9fZ9LYRuCMlzjsWiBVscOfl1d3IXfvpV/+//4//W8QLcLY97pDb4+32 OkCURIkW/nuycKcL2npZr6e9wOn23Wy25DeuXjju6rS6oWCw3WoHgz6Pi9+2mo16ruoqVxoBrzsZ D8fDAb9X4c4DJHl8LpGvA2QGiOWtV+o75R5w64+kGK0oppD98tcveDj4lR6bfQ9RTLc3th3i5X7S v5eYew17Z/viRij70/Xte49srNvp9rquXsfTalcK5cL6eqFYtiq1bjDsj0R8wwkPan2fz+/x+riZ 8ExBrNxkbrYYPe5Wrl6XW1A46I9QWmLA2vPy/aQZ1HaHoXN7WMVVb/fayZmjH/+3//v4gccs31tt PuAAsYOWb80IOEB8C4iv/OTL/5//+//VahZhKHAd8YCl+KlLgEaIhhOqcaO2uj3eEQiDTYJyfMJi rXYvkQo0641YLNpqNOmGwXrMLLCRtzKbjUTENTmejga9Xk9PMNODfaXXDxSbfhkGRAc4sy1aNEFi 3yP7RUi0/YF9u4mPWUXR2+7eaC6m7VJ5fkEAawxeKWcyvzIRNzDO+UpQbPUkQLfEaV4oiFa33ew1 W5Vmp7mysrWV75Yrls9vxZO+kYQ3Eg6BwpxOvd4oVSqNBjjMfYy2C9x02EKv3bQCflc07E/EI+FI kD28pIbKYD/sCM8QnQ4OtR2Pq9HutYYWTvz2//r/HD/wqOV7q0kwB4jfGhhy9nJHgPit/nrcnT+b y+f1Es9GI9FAMECjLKK6brctBAMxMf8RCVOK6XMrDgtotA0oC58gPwKsgE631wK4gDgJtT1WMOB3 W34gu1rtFfIV4kS/zy9di/z865dgmEhXEVJCY4JwwMzr8/F6a+aOwI/y6vf5gv7Ay86hQHAwB6gV ZS8y+3gdLC979frMzF68hOSyWQnI5W7AOQCO4LLbzYe8erlZyOFpaKx3ImCZGwdrxOLRoaFELMaA CCfDgXH87JbN4N5SKDQqVdDc8votX9Dyh8Iud6TZ8uSLvfXNxlq2UO+2B7WtrDW4i8jNQ7Yvxi/m lX8YG7lhaH22Mzkj4IzAK43AffENEZLXG45EwAUsUwNBL3hapw1AowZESeTLs3mv5/WCZiFQE8Ti CZuIryNwDJwCUx2AGvgWx1QvuCyUAixqo06M56pVrWajKcgrpIQir8z2OxMbvmQyYKTka79Q+cW8 qoHvQRFzP6pVynnbD4M/20t+IZCqG9fY1ywldxghTaT6n0mw0NwbFLrBZ48/gHMFzkIB6BcfEOqB Y+DRwGJLxv+7WpOmTcGAFQ7RxtSCZ+CTYqmRzXc2c1a5buVLna18hWJWNmkg2JzFICg3x2lH8fqc wC+3kzXOV9EZAWcEfn4E7gsg1id3oAT/p1BQms7GotGhdBK0qNdb7VZncnJqfh5f6nil0isUuoUC Qa5Fo7hmE6ABhkL1WgsAqdW6QJVGdCCLp9PuVSp14rlo1BtPxEKCTQI6oJqEvwZjFU5t2NM40MS/ EgIL8BPA+nnvZRGZiVX7s2b/COSJcAWwbXCH9mA2gC+zwXL1FhS0MzPLsB1dy62hMVGw7JH3wk1A JXDj4UEAWUSzCePbabbkVcjfZqVaajbr3J9AUTpH+4VvEeSGvQCHGRA4dUCboYN/0BtVNxQOx+MR 7k+FkpXNWytrFfJ9dqirNwDDnCgam5SemsHYsbGaIr7V/LDzTXdGYIeNwH0BxBLbdvnGE/wBBXhB hSNRMDAYjCws7Pv4x3/14IFjG+u5pcXVUkmAVR7lu65W06rXCHWVPG0wa+aPBJ9MPLCHO203OObz u9JD8WQK0oNneXn0BordLvxNbgEOYGaCUGZFyFeMkW18YknBYYV8pTU0fpaZrYDOyj4Im8EsP75o 1nDUC1aymHlrQmCZ4DUgT/zcT/hHJ6E6hC+RhbUbtBd+RGFbyQfCf80xlkoAdBN6AXTmd6Ts4GTc HUtuJ/5eMGTFopy1jFin5ctmc4bjZkUW5A2Hrygs8W//5PWEeNxwYHiHYYJzuPdgBO4LIOb7TxNZ aVIo3uqtZjfgD/Egvmdh/6/88q9FI6lnz124ubze6lgeYsCQOxj2hKK+UNTrD1ntnlWu1ZtExzyU 92g3QBAIMQE4+dstIVf9ASsYcnt9wHSbZ3kVSvBb4VWNB6A+pNvEqKgp2DEfmhDV0LWswGuf1ZUF TOCswaxhdUWyoB9KmNyfheQ1mjvhuqF6e7zhDyZCDZGHSewsIbbZi85CmLAKOgp5lZmFJb6Wz2Br oXe5yLpuj2xOwVNyelA3qNrkZH0WBA97bPK80HF5GAq0Jr2G39cM+NvRiNVtW9Wya2urSmMn9mZ6 ng6olAEE2xRxn7W4B9e1s0tnBHbUCNwXQGwJL0HgJ4/MSksCDslE+oEHzq6ubnzly1+7cWOJGBY/ VXQCCNvcnrYv0A0L4eCPRPkEpoKmRNIgETBSZVuvVmtVynUAUNJyXvhlXP4EgyUCFcoBmpVXIV6N OE3jPpO4U3JWOVqJakm9kWeTqPTWpAGu4XE1Lt4eRNv0g/14L8uYqFkXteNetmyHwyZ03jb17w3m I3bJvk1ozI8cnkmvqUQOeYmcq1FXE0NzNv6AqE0oixH1hUrX5F7Ua7pdLbiKSCgQi/hrpXapZBFB syQDbngJmxS2D15+EhLdadawo7DAOdh7OAI7FogVPgaKXURlfrc3GYkyG7YyEouurCx97etfXl69 wTO2y9ciGPTyEI1GQqC67XV1QgErEXXFoyJlq1StasVdKFv5WnOrUl3Nl5eyUKyW3+MK+ayQzxP0 BAOuqN8V9Lm7Pk+D4JioGM0X8MbrYFaxgD3d4kwNnQwz25+9bnheewbtmClEMTMBuZkN4TrAXxDd 4LuqIcjLEYqKGI9M42AGO0lNqkyiY+l7WBgpcRF5sadr+WqtXtPimaFIrhJIDrqSxMw9NyqRrsvb 9fpd3Ix4dOj1/F1XoNF1Vxq9Us2qg7cutz/oSiSgqLu5mpWr+trc3FBscxgcPgeO0ERFKPDUJhg3 8bvDD9/Dr7ez650yAjsWiF8ywCBQtyMiAZ8vGosS7xWLhSd+9uTq2ioP4UJU9hHBRG9koqhWAD9U iuZKpgKBoFWpdAqFSptCEKjPnqtelxWl9YBPUnPKAJseBCgWTA5NQ9RtFK0BykGmyoSEOimhfGt+ EY9sol07uWU3/TLwpTea/vqGhB2ojDX2f+mmbeWY4ZsN42wHxTwQeCCQgWN0vlAUYLUcukeiYhiG JuAsogt7B/A8yE6o6mA0Wm2rQRJPWPheKMzmrHqDiLhG4Gzidb0l6r3B1Jm8eHKAeKdggXOc93AE 7hMgJjIUKoAeAZYU71Zq1Y1MhhlggNhVYtWuA9byZwkZyTIhDQayweJgyJtOR6mzY6aooUXZQ0M4 UyRc4IgUhZjklCSjTHCrSKcTYDeQCbw4SWdTCtvIh1siiBctaYTIitUqOTN6M0HQPvthF0CaEPsl 2UCDuf1cn2FFzA1CF9QXuRW52xy/xxVuNwK1KgCsmC7CvAanzKyIqdFz12o1pDIG0iYYlJnMngyF G1q5C8Oj2uo6M/SFkfENKgDv4aXs7NoZgZ07AvcJEAuEwBJ4RSqrVQmFfCHfQPQg8fCgSs2ExRK2 gTUADX2TCftA5G63QcBIMqpRB5nAoG69DkVqEe2Jd4K6NMCHwiKb+NZgmB3oDqLe/q9M1NqftNjN FB5v/9TU+pmCP/WB6GOZLM4htakW1omqOBTRdZCSY1UVmlQtCxkhyoa+1w8Ly0yUqs5Hsq78Uord ZFPtVrPdIifZymUr2a1aIVcn16eV1F3q6Br1RrvFnYwKbol8W22qWqxQyCKAVlW1ALFm+XhOaIcj MnoE0ALEIkHRghL7G2AH6apYM6GwExDvXHBwjvytG4H7BIgNPhLhEg3ylA1iMQPCJozluRn0ojwB hFXYNRGxzLzBBAeocrk7oZBXfmywBnIGiRlZBSkGaMYShI5gnImOFZlFttVP0wnM6q/E3MK4miHL hR4pFIpAqFZaA68DuIR9ZuJOIVoP2zROsVUOpQ+jqvxtFYulmzdvLi8vsy1zMzCoJ/46egwG6bV0 WzHXILip7VagVswWYK7VqjdXVldXC8UC3kaSlwNexQQIAkK0aLAW3G9AbbkpqBbPWAXZcKrF012f T0AZ9rxe47wGUKtaDa051yhciOz+TcvB4rfu++zsaYeOwP0DxIIbbje6KgmE1ehGAESkXhIS2wIw xV8jjdDgTRCHT4ThdLUR2PIYDsRAlupsAUnGWROc1SoP1RsYWFXKwsDuwP4RzyDzI68E5isrqwZA wdOB7aQuAaALRhrsNkywlm/0WQfDYWjoDVAKnBeL7BlZsJIhP0dLmxWVLdFfirgDXkNlxGiK5VXF Hr5wmOppKxhGQILUhKIVKfoW6wwUxYS77S6nzIDcUoJIKG/idbmh6TgQIPt5nmCYBzWGSn+YakNz HDb1Yh4Oduh3wzlsZwTeshG4T4AYGDAFC1ASEJ6KnXY4DOrKMzr0KBW9mowSgRt1zoR7SlAwAS5E n/Cs+IvxSb1OtCq/YBlkakZ9RtmeEYEJyvUFagOm2M6JUdpHBTGZP4pJIpFYLBaPx2lFbkRsInnT WSe8MewXIy/TzcsrvzAzP7C1dDo1Ozs7Pz83PDzMNrWxeX9RWcZsT15li/2t8y+yNY68PwV9Xj7x p4ciI2PuWMJCGQ0JDewyMFIA6PUxSnoT0QFxYaAmEKrgKroKEFiIDDELdXk9AVYkmtebh+ikB5lG +43mCTUFaRhkZ3JGwBmBVxuB+wSIwQhTPFaplMm1mad2VQRLxp8g1y6o008Ea2zhr9RJKMNgQYzy cE+SjN/gVWacahDdAqbIMIA/pj5WKp7adWu3CtgM5Bn041MK/MZ1SiQS4XAESGUdM/dL3lhWquD6 iTWBrVuSC1Pc4fNRtJ1KpYaGhoFZ4k0jhLilHtYIWGtHjI7DxMUqejMpO3ur3DyC/BCJBUZGo6GI 6KlZRCgZRHjQDdhzMAL6uKB0sKiJGSi18eG34LJgsaneENSGtCEiNqUst6rp7BymKXAxUmbxmnAm ZwScEXjVEdi5QCxQSiArJQeuANaX4U4zYDULWlMmLHCbSNjdbrmwcCTI5Rm82e6hoq2By/r0zRQM eiLhYK8NDJOI4imawrOOD5UFmlqA3e2JhLrJmCseDoWDOArhlMPjvTfo8YVxRsM8QkJsqoR5Ixph 3usrVnDyq4DPg4NxJOgPo8rwefhRSzIEooREEZ8d0QQTbqoeTnzR5Fdq0SM4a+MpqCfe7WYviHZ1 p5AJYqXDZvgw4PYEsE+jqsW4fArXIXjJCYhNm5TadcnDQT4Q93LwUX8w6vdFAnhniLccTIU/INXh BLso1bh7GXqcQWu3ELqJXMLv6WEBJGx0BywOwNBwsp2mx90NqDy6zR+CYfP2OjjfIa4gnoYylqo8 MUsGvXW4nckZAWcEXmEEdioQ90UGEAhIGSjU8AbwwLVaVYlwJWWksjMXT9CUNWARCeKIHlYeqMm/ ycP31OTYY4889OCpUxF/uNu0cKkA47yerlfLgb3uns/TCQetaNgbhmwAhVVOLI/a4jYpWKn+Qjj5 isbNgKzRtinBqlAL9qkM2SjTtPJZVtXgXdgK8bbUH82H5pUw2A5ydZuEz6FQmECa6FncLqSwWHJr EmzaThVGRCfAbghxKWnRY9FaaPsvD4gq7GMwTCkH58MZ+cnucTdTT1D0ElgPG2N5IBTzYvKWQnYj GPF7uz6vLCJDA1K7CKRF/8fYwvsILsvQSem28D08jai+mY1DOQstL86izuSMgDMCrzgCOxWIX3JC EgACBpraQuCgCSUARe0vdVHxEiPEE8mavBlKDJ0+fuLgnoUj+/Y8fPr4/Nzkwf37Du7bc2DvwqED 44cOTh89On/82PzRI3v37tkzMzU9NTk5Pj4BS5tMpdJDQ8lUOp5Ix+KpaDwRiSWGhsdGRif4BHOg cCwZisSD0VgolgjHk8yBaMwbivhDkWA4GgxFQ+FYMBwLReRVPgnH/IEws9dPtBpwid+8uFC4vJQK YkHBLSAcjsZZPiAbCdeb7VKl1oZ9EdxEo+BzkXcLBN3cErA6YhnZWgjLI7c3QJTsBh79QaJcSV1q Pk25GNCR+hd6dvBft1ZrQotjUyd8jiCyiIgZKFgdQN8X8IyMDQ2NxvEvhlRvtmqWS+53lNDVG+V6 qw6Kc2sQUQq0D+vyHssOlxsaRkxF1e/C+Qo6I+CMwKuMwE5tlWTg1WU1+Jq3267K89/71n//37uu 8meevORqVXgax1yNEFh6IYlbjsxU7lIS1q5b0aD7+OH5E8dmK8WN2cmZibHptfwWuS611QGA8Cb2 CyuKIzpFd3Ghd6W0jhBP5RHqd+YrVapb2Wy1Upmbn0+n09oFg8wX4KgEdV+/DPaptgz7HCM/lv9F K2a0t7byTHtqaCwq5W1yYnaFGx+K2xtGD3q+WO1cvnSJLFkyGkWgkUwmE6mU4SyMMkTgUOlweS6Q 5Jvo7ThmVkQsV62WS5VihddylaA6ER/+yU+e7HoakCPiRVfvNBrcu3SsFIW5eyVi1v593ISG19fX bixukMKUPbStgNcaTgUnx5JBwmAv0TKMEFwyzxquhisAbTIU8SWiYU9y6oO/8x9TBx7yWBDNb+nE 0GWz2U996lOw/L/3e793t/f9mc985gtf+MInP/lJJzl5t4f67bb9O9Khw/OJT3zi9Z8Yl9rCwsLR o0df/yp3dUkCO03lu9qby8tPf7vTq5+7sSYMsXCctjSCJ/QBFoPL7QYQ26P7XKdVrpfzI+kUIJvZ 2iqWipVymboJUSET9rVqwBFkqTCsHTBWlL8I44A/okr0GZVa/dLlK6ura9Mzs7QPqtXrWkTRI64k KK9RIsFzebtTqder/NBqSzEGeg7MgMWxXiTJkg0bQLaktGxWQYgLpYpVfCECCoQUsBORaJTzKpbK IpzwBVhgdHw8HCWmDofs10giFkepQZ4wEmHmRSYs8+ldQsYvkYinh9Jj42NE9zOzc2NjkxfPXyxW q1JFqJEsty6AGLJBgJibFoyNxxOPpdCQXLu2THclID4cSZw8fuDsgyePHNkHvTMyMpQeHk0Pjw2N TPBDemQ0MTQ+NDwSDfpLhXzbEzp09j2h1CRcyV29El5249x+nnrqKbidM2fO3O29nz9//tKlSx// +McdIL7bQ/122z7XGFfaiRMn+K7d9l//foiISf3XLvzwB3/2n6r1rb/5wTnCYGhbQjziWonUepR4 UKfQwbmmVrN4sMZmN5WwDu0fPXZ4dv+e+evXrv/46XNALJwp4M2YYmJDpgtOdn58Ynx4FKAD9dRL EtN0vCxiDPfNm2sXL17kmjh79iyUBeAqkWe3C2YB18iZuRtk8/mV1RW2OT45kaI3kfYrUqvfDhsU 7ZfSyio8kLSWKdawC6bVb146ayjVCyACxhAJ2J5xDFAJAuTdbq1RT6ZTYLGsSNtUeoBabkJyW+6s 8bDuUT7hdoAnphZ/WBDYDNFnP/uP3IIIciGcGSVs8rmB8VuqWigyREUCUY4TMZm8crmFiShsydjE 1Md/8ZHjRw9EQmT/JH5HZ9HtERQTGMvdr0XisNO58uxPv/LFf5w8cOpf/2//r8S+M/jWvcXfHyci fosHfNfuzomIheqUkmWSS1s3V859t9OtXVjLNSstP0/rpKlE+SpGNprCkhbHhHsmd0f8STO2uT1T VDI8fe5csVqRnsVdd73ZzRfalVpPWs73OsOJZCIaMcbqpmkGQSpATOC8gZ1Qpz0yPDQ2OkLzTTQJ 6NxQqAV9gXAoSEgKBF6+cunqtRv1eiU9nJ6bnkrFIol4jJnfxiRgDRlRm6wlTu7GXk3siUVEoRZr 7IJwXN0ghMeVZk6ykKferG9uZZ56+mdbW5us26hV68TzhXyJ2o9CrpinwDuXz2WzW5sssCmuGxzv GtUlaxtrly9fvHzlKhV2G+uby0srTeqVwU9cJLo9Mfch/8YThkomel0f2bpara0hszSXquPC0WpV SplyqbTJJldurq+v31xZW15Zv7G0sry4uLq2vpLJLS8tX790PreVGZ/de/SR94WGpiRN+JZPTkT8 lg/5btzhHYmI78HX4278rYBawknYSvr6oJTQZpg4jZkKXdq7d1AE47JG+Rihn6kyK9ebP/7ZU1/9 9reWNrbEb42Y1+NrdwmX8Y9H++ULhZNhcl8Kj8aAUpJdXg9P94cOHTxx/MiJY0dOnzw+OpIOBXxA MSIzZtpfhGAVvJ52o16rlEMBNuzZzKyvrd7MZzcr5QKqDIx9ZWEw10uoy+M/Mgx6YbjZSDwaBs+Z oyjmwgFmPqSVPUq4UNAXj4VHoWYD3mq9tJXfbLRqk5NjY6PSC3RsKDWWTg0l4zKnEsNDSZbkV+Nj w7zCH6TSaRTN4D8cC+XX6ptBJCt0MIyNyCa0lE+tlSFvDJ/Thppxe61IjH7PkBKiwSjXKk8/tfTF z3/jS1/8yte+9o2vfvWfv/SlL3/xS//0+S9+8R+/8IVPf+azf/u3n/70pz/z3HPPT0xMwp7bdTV3 46/ubNMZgftlBHYqEPfT8DwRS/N2t7uLRQRKg1TQ10SpJsUKdDMyrr5GeCut2EJBWse7QxFXMOTy Bjz1VitfrmAA3NA6OkAHyQXhIXbwoBHkgfaT06JddafUZnESsSbi8fn5PTMzM0S3QcwlUQoH0PJq 7YPXReulUrUISgJ909OTqVQSf5xri8uXF5evXF9a3chAFdAWTntqyAb5GxinH9F9SW21yedt67Jh yip82NhHIYX5HSYW66ur05OT87NzRqCskjstwxZphDbmMM5r6En0mLk3JGJR8BjhMnvnqAmlpXpF qpxF1iD9PuwRE8dLt6uLThjxCe4/wyPU40WmZ1CLWMmE6LdLZeC7PTo8NDU+LvPYyMzk8NTk8PhI ajwdH08nxqCLx4bR5wmvPNDQ3S9fG+c8nBG4syOwU4GYUQA7WhZm54BGA8Ofmhurcv940Ntx+yo8 SkuRLuSlmMGT0QdsONWA1xUKdSLRlj/U5DkbjlX0vqAtnKlYEOMThFRWbM6BoZBf2lJooyHTshOM dQnwd3vIeoOReDiWoG7Z9PEUswgPUXeo0mmt5Dau3bx26drFzewGdC1McKXWWM7kLq9t/fjZC088 c35zq4ToVukHwUoQFmaCF0hqsUCTkmJjniPAyMEgJka+lhoeQShXaTQz2VyzXB9Pjx45cBhNnJIZ yCpwaJdV7MZMKlzWcB60pbMcpRqtKAXS/iDSN+pLpCZDrDO4aYkjB++pKYTHlVd3j55J8L/c4Shv SSTd4ai7Wi8XS7l4xIoEKfBIUATj93umJoYWpsYPzs8c3jt9dP/k8UOzJw/Pnzm856Fj+/bNjUsX 7FaDe40Y3zuTMwLOCLzyCOxgIN5+UtLCUgDUGhkdBVcb9aowvn0/eGNCibYLAkPYgwAIxcLEnnSZ 0Io40NrVo/sx24GEELuyFm8CKoOVT022iz2CaNValTyZQHEkSjLNmBWjplDvtW61UoWSLRaKLewl a/VcLodfDwZAm5vFQi5bLdfz2S1cLe2uzFoBIsE4R6edl40rpukzpJ+L2yb8cUqkagnUG1C9165d Y4Nzc3PJRFIHwXbFhJXuy+FkQ8aETbamqI5vW6laWVpdEdsNVCM4E8fCRPAwOaKtlkSjtE2SRwc/ VSRQOzwQiBlxNBpSczlJ34kWWxSB0BoWdDiqDrucum+JrwYTUt1MtcrAKtT5Ajoj4IzAq4/AfQHE WFxSyyxC2t7ExMTocJIcHvBJUbJY7MqTv7btEc2D6VIsT9zGY5cZ6GFBgLZewypesIhADiS3iPpI AxoPSTWwFAlCt1uvoVhomdah/IzbG7LcSqWGVXAwHNq7d/9jjz7++DveiZwFsx4ScVhyavNOWjF1 /F4LjRf5PeOvAxvBP8YSE79NRBEoLtim5Ol6vVq9ViqXOSlShvFEnNTTzeWbV69eyaxvwL2Oj48h nFCrSRuy9X5jdNNqQ6ySO/UxFolFtdVaWd+4cuM6VASscyDM4BBJi8kc8GogW3yRZGSoeAb93akh 79hEPBTyiyS5JS2febqQO0WXmBqMptJPJR/cNSSEx1FebhsqKBTOWYu1vQLhzuSMgDMCrzoC9wUQ 62M8X37CMUSj+xemg156TDRwTPN4g2KBoA06NC1G/AsPKxyoJsr4VzJ6BLOUe2ivNpl5eIeigDqA MJZaDNMYXicADkAslytGaWY6GItfe69LgDw5RRXe7DSvk1PHjhx9+OyDR48cHhkahhNIxr3puGfP /PTBA/sEnelCJHw0AmXjTG8Ca6GGgVHQGfRcXV/P5nPILCjnY6doHi5dvLiydBMoJxxWuYigp/Hl vOURPzDllCjeqNbapXJleXXtyvUbW7lcA1ZYIl8ydR2sNrQqWTwqpBzRJ0DMWHKi2LONjMYmp4Zh X0BaNQOSjnrS4Y4nCY8Vi4RRpwgYa/0IQCz+QSK5Q6fH7arGowBZQccG04EgZwRecwTuCyAmeyTU qhCuxIDTY0PD6Uil3GnWybsRkdkMhcgixM5GWjIrLstkkBcIrvHc3bHomUQgSepreDgG3lEEQYWE FkdE40gWwiJlI0TGHphAmHwb+giSXh6/nzLk4ZERjkBEXlJOLUUl1HSNj1EdnEKshoxhbobcmuA0 SjVka2ppiS5DhGxiz2YbY6KEE1t6dkRAffrMA5NTU8TFgsIXLt64dp084YF9+1lFz9c2WxN+QJyH 1LPS+K/JTcatKUApR6lUqQPM31wt53FF0lI9Mc6wepwbtLKxyWcjPC7Qkk4tMBk6aPaOT5pYu0vF sj4riM2FUCEUkVtWKplQB0zJB4q3kPpQKLUiY8sdoISnfQkb5de8CJ0FnBHY7SNwfwCxPBCjW+CP CRB7eu2De/d0WlY2V8bwgByaamNBB7cwn4ghYCvI0iET6GLr4KeBcr0BDyBBHQAIA0zEmk7GoxE2 Kdo1w8MK7hEA8gHJtwoVcw0e7HGSpwBOkm3BIOsCOlI8V2u4lJttIvetVYnNKQpGoGZ1Wo1aRUzh KDIxMKp2keJlTLZOjI9RX1CcEYF75R6w78D+yelpqAWqQigegRrmYI4cOkzxHLjHKuIK159QJPMj DwTaDlVe5OA5WSkM8VFZNz42MTEeT8bdULsEyRwAKj5K9Fw9OUH4YXVr0950cvTCLRD6l0oFqJhK xSJ9J8aaDB5ebojtfHDHYQF7mlhrlzzqrLn3SHsUfCu0pZNWGfH44VATux1lnPN/zRG4L4CY5BH1 uYS+PEF3urgfEHvu2zdarVKn24IpBigAYorr4BCADkWroEpohaVtNrqNJsJhi4/rlE004JG9kQgw BtyAvAJtAI06mgloMvEgX2tQpUb5b5xNwS+QJ8sXCjAAmUzm8pUra6vrFZjjaoU9Gq9LnuCp+xBh BAG5/lnEn15CSa/cACSaFdgSS2CLUDpK1hFshZpYXFq6cuXKtWvXiZxPnThJzo7QV2kM9TnjxIyd j04S5N/qLG3Uz8bKzRcKhMdHkRSPJqOxoBejIHcyGhlKENVKx1UoYmJa1NYSEQvLIBx6s9nNZDY3 NwugcxCbOZHaSRk0P8bjPsRwYobZaUtYLkoPmPo2qA0jsbW1RWEJtxlOwTH8ec0vobOAMwL3BRCr yzu8KjiBVAHnX1wVHjn7EAHg+noBLA4FsVugmTzhp7QQMl2EeI/SoVZtVipthK5S6haOlcuCg1Le hgOaSCnsgmPtM29q6wwWe4n7EEgAsbyPRmMrKys/e/Jn9Czd3Ny6dOnyuWeepjdcS4qtPTTGkOLo rhWPRBMUOnsIZtE4q1mldhYyk3kLUCeSyeGRUd4DgdevX3/u+eeIhcnOPXj27OTUJEV+ABzhLug6 WFffKAgbi3h1gzftjsyWwUqC5xQBMXEsUbzbE8KiLRDEJILbA5iOIoLFRKccBqXFZxl1GiUkYsqJ G7KIK0QoosoUUWTHYpQOtjG+qJRpmY3TRh1SmMbOpBzZo/QN4UFBxsnopJ3JGQFnBF5tBO6PL4li GM/agYAICUQR2+W5+R1nj00M+zfolVmqd6xEqxtAYsZjc7laQ6DQonqXnFJL7M7Ssc6RhclUaBRj YnhStLbxOIbuISm7UGWA6Y1kAFNAjlxeZbNeyMDBetEfxJKxRAqQ81utRDLwyDvOPPTI2X179g4n R3CodHVdqH1HqHqLpSLhhNcfxqdMS//EaZ6tS3dk8fWF6oglh2eSI9O4TF5bW7tw8eLlZ5/Nrq5N jY2eOXVyZDgtsaoQAFAtJqY2nLAeljbC0Pajppez7S8hhSHaZ7nbIcFYtXpNIlfuBATADAHHkBrh BmY1q65qCXkc6pG6uN1DUEgCkAeIdpCKRI9U32W2ipWGB+Ld3+tMTww3m95qw5+rtFY316vVAoM1 mqCcbziciHa50XhdyUg4HY0SLZPhcyZnBJwReJURuD+A2NbbEtlJ/CY+NDjjtsbHRt79jkf3LQzV yq1CNgtGyeO8ahTI5ptu8BDLyaT/0MHJgwcPqkxNPhEviFgM0hWmtd8JSJsaq6uvOAGrWIFNQEmb XnYLexb27NmTy+XBQCS/dEhiBR7SmRA8GCPKUqksTY6IJ/uTCWMpcgNfSdyR7kskYuiUb1y/cUEn nvExSzt86DCd64ShReqh3ZL6VIT8axBZp76Bm/DCGhVrOKwsiNAXdktPScr5+RW0CUZCkxPjkDCc UKlcRDunFkOmHFGuDe0GLfcqbduBnAMcR0Fs7duzZ2goTWEhVAnnq335pLEpE0lH6S8VjTEshOKy aSdf54CQMwKvOgL3CRADQWLaqzSxTwRqYsvbazcnx4ZPHz9y8vDsxHDchzMwjK3Vg5WgfVs8HKAe 99C+vWcfOL1v74FGswXqgRhgFCQFD+mCVtq52SYQ+uyrUqiCoMA2WTv2Iw7objerY4BbLZW7LYxy amsb69jqoDAWYYYIybrIgek9BzUi6g0abfBs3+1Q5kzJMeFxlBxcLNJsNRavX3v2mWfQSLDK/v0H Dh08yIo2h6xssMCasjFmtgF4gMYGkge0scKzNFeFcXDh5sM+KXURolwShTjDjQyhQ+M5gDQb7Tgw NQKXIYilUar0HpFbDgwyRI2oItoW0sA9s8No1/A2osaEg0ZYgkmnlHfLfkUOyD2D+xM5SNETG22x Mzkj4IzAK4/AfQLEAIaJE1VBRZcj8I0KXemlFgv59+2ZOXPy6DGsevbvP3QAIe/+g/sPHD967IGT px568Oze+T3Iz6jIIMKVGDnoi2DhGyZYDEqjI7sbsSrFtPuRfGKTshR00KJNgI83WOpMTk4CbmwH ejeby5UqyDbcRMygFjo2bIAJHvEXNrSp3DM07weXEosnafjc6rSy2c2V1eX1tRVyhfv3QW/sSSSS gL6JfCU2lWZ1ajA/mBWN9T879gX1jZjYeNQbSZk+K8j4GOMM5ViEUh7DHigdhatoNHulEncQaX6k CN8UZQmyC/pHibxZalL8bisV8xw+uN+L4kQKR9rkSY1qDcRVbwuJqNkwwbvS3jI4TkTsQJAzAq8+ AvcJEBvBgEE3vvvCHqjTOhaS1Gwgm0CnlY5HZyYnULbtm5+fHB2dHB2ZHBuNBgOIfr2eUKMmbYPY Ai2bMSkzbeoJG00vOMPDqjrX6BJsesGOTV0uOIqWFshRMlctV4DgQqlYbzbw6MGtmJoOYDgUCWuX UNkQRkG8Ma/RGFm0NB+issCrcnVlmXB+YXZuZnoG1YG2Zjat8mz6wXAONjVsR5v2w7/NURhMZlcK iP3yY7e0QqJ7EoGuUhXaHs+XjIQO7mVH4v6DBWi1QrWLRM+mUSnnadpNMUMzBDzW+FBsemIU/zj4 H6kEVxMPDZy1glHBV8fKpAylr6rzJXRGwBmBXQHEBgJMyW/P42tQ6EYdh4uebCJrk1y/dEESRMYz OIqSC00asarUgUjDDmLTQqFcq7V4AI9gQRnD/VL0agoofUwZdKc3j/Q6AUNoZslqsWg0Fh0dHR1K D7FH4YZLJYrnCBqBIx7feYoXVJV2IT2seMxtAwQTOjWeBBWr1Vq+kFu5uVwuF2emp+ZmZiBetV2p XdSniTkTxRqFmn0QCs/9Bh+2j6XheWUN+1fK9kIKq5TNOM6LxFhuXVbn4P45nOvxDcU4v1alfQkP A/wWml30fzjSCZXC7LKiEev44f3iZueinaiUJorzc58G0VuFlpOYAbJJageIHRRyRuA1RuA+iYiF mvB4AGJBKH+gpf0q8BcWOYICheEu5QkfzUET53hRsUm4R3NMReNSCV8zCfrYAMorZVz7lWqm7qIf hxp4Mz9KLW+9DrYqsGKn2aScbO3mys2bN7fyuVqjRhOmjY0MXGsYy4ZgABWGELXi907xHaVrbizi 3Z5AGYPhSnV9Y31rKzOUTu7fvw9A7wvR5Kjtg7HfGWphEBbbSG0L1lQHbPhjw24rLkquDYsMwN3k 9foZPxzpPEOp6JHDe9NDPviFfJ4Tkr58xotDOR9hJ6ApELHNTI5Cu6PWZnPgOvvQnJ7wFjIrB2HA 3xDVZnI4YgeHnBHYFRGxAI7WL8vjsDfAv5hHogRWgxrTh02gla7IYKKkzqQFJlSyl/dEztJlrlYD L3gkxwFCpbqqEjAV0IolBs8NyA0yYQAxjITk6/wBJGNLS4vYQdC7DCCmoiGbzaEmpk8GdwitgKM/ KdtvY1VBXg8eWYTNPj9hO7hM2TSri1fGvv1D6bQQ0f1H/FtEhBLExmLCHMUgXDbwapMXfRg0tyGt t5D+SUwAMSvqU4IN1qil4Xn37p07cuRQKhWiDJCHg3a7CWsSxrsZl3uJnZF2+CbHRw4f2C/dQvEM NZ08jLWbbLE/Rvpei02k3kQ+diQTDgg5I/BaI7BjI2JDW0qrJErLQnRr6/YqvkDHbYW8rh45JV59 UnXLo7eQEgSghIU0pwc/tCmSOp9LmQVdKPCuLBSKaIip5bBa1Q0PPGndh3MZpG+7A4TJ3HF52nAd bg843fb4295wRzyFgfWGp1sLYGfcrlfLRYzMkM3ifQZC46vWoaijTZvSCs2Litnc1trGxura6vJN bN3FsQ0jNyLjZq5aWF++dqldb87PLowMjwWDYQCaqFuybNxPfH6ZpTybnqF8jmuGlhtLsCpNoczZ wCWor/wt2ljEdjDmbgv7tRpel/p0QCTrp6hEEoByl4HoxZMi6nefPjTz0Im5qXE/TwbrW51Sw4+6 gprEoLuZCnT2TSZPH903OpQSUyTdLMdg5B8wzVoezREplSIWbeLaLF7RisIOFL/W19D5/W4fgR0L xPYfzsSGIntFWoVuQkRUPWzY1HRdqxw0lpW8vjykY1yptIBQpSgWREIgHjmo0AqlagNfG8AM4qDR Qqcl/rx9kZgWqWlkLH08JM6WOgnQnv22QeB2u9EuF6t0HKUj0Z59e/fu2YMhJ/2JYIDJ+2FouUQf t8XFDDzFRiafz/H8j7KBVnLSW25r49qVS1ubmcmJibHRMSgTtYQzvmoy2zcd+2iUcAAEVdesPO9L SFjTD8NsQAwxpfK40ShV6MsnZR6ScJQSPpzujRJDT6zbHU7GTh0/8OjZk8cPz02Oj8fwOYrGRtLp 6fHRg3vmjx7YO5ZOQ51LLGx4D9X1acStTIluxhS8SP1LnyG2aZLd/kVzzt8ZgVcbgZ0OxPa5KUza 1KfCgXmuN3XDdjJJs1subXov7drQRKiuSxwkqNTFtReADYes8TFxXCOxJjY8MA5EouCr103lNH6Q xMCE24A9Xg2UK/ik6MzXbnXzuVK92sSKDQ4aCJuemlqYE9lDOplCCEdhCGQ0wTGwp+7DuCe7pQPp RgY3nwsXL62ub4yOjU9MTSFgBmRz+cKNxaXNTKbdagj0m1lsJcRA3hiuE/vyTh/+VVmsrLYZDpE5 wKtIIrFJ9TEzd5pcNgci8ytV+KqTkS5ObMvmgE48LWlvenBh+sHjhx45eeTsiWPHDx05vP/A0YOH Du3bNzY8goIEGlis62wC2CC5JgbtwRaGSMusbX7b5AOdyRkBZwRefQTun++J8KGqmuKEbftgdcg1 oKEFbLZOgA8INAk8DRgBT9l8gcCTh+pUMjg2MoThAuZleKtBBtDOQ+zVpOkQlpd+/Bnwq8SuIYA/ jvYhRYFBErDawHi3hZAA2G9ihez1UXGGspj/aa6hdXoh8l9GuiD11Z22set94YXnbywuIreYm5+P RGLirOPxAJ3r6xt0YAa7VQ9hEE9CXb23wCdAbkuRoNxXNHBW3lt+1BJnmRo0Ca1U8U+jSwhU9ebW Jr/TQnDRRxt3NGW+DX+AfQ/PAQ2/u5uO+KeH47NjI5M4DyXTQ/FUPAx1QeWJPFrAQOjiuqqRSWjJ H1yKKRqUZKaRmig3rQfufA2dEXBG4NVG4L4AYtEDSP2CgV0pkdCoTR+i5RFanr7FCl3NIhQlgAbz QC1+N61mjs5GnQ6qgHgYB/eo9J4QuhNvHAnwgHCxvRGDiJA3FPME455g1BPyuEJeTzjgDvtdQa8L q7YgjS3aYpypGKR2P35aawDEEc15cTDE3RKWisMkFc8ygcWUpc3N74lEY1j5CM/qg98Ymp6dHR0b C0UiWG3itOmlgFiYYvmt3CRE8QEvC/DLruCRpQlJP0vGLlTTLBN11RgS3bhxk6I/U3lImA/cMz6G lNDuJXJngkcn6IZbD1BW5+n5rC7blR30q6RldYHdF0mDb0k3jN7ZyDmMck7Fz6pCdiZnBJwRuO+B WJu2kYEzT+bGIhLkJfbkU1BBuVKhgyU31UEVK5ZpJnYm5IQoQDqG5Fe61gf9uDsSERM2An/gnbCe NA7yBd3BqC824o2PuWNjLl7jw57EsCue7oUTLgLGWDQUozOnNGrTPqCCmpFQGOd1qAkM2Ah0jSOP wpntoV6plKempw8dOkxZnUK3KD14jSdo/zwzOjEViiW8mNUHmMPeYJgmojibeTQuxwE5FMJNiEam IQ1y1RZZXIjVjlgmeSOwS9JP+zSD4XZZnfI2hh42kjOj1lOtm3C8JpKVtJuhgY0UgtnE5BoOm8m8 s2lsW1gyEJf0UdhREjso5IzAq47AfRERD2BCEVi8EURcJUDMwzs4Y0Jj4jXwGCjUPL/fFOYirSU4 rdYa6NmoyAiFKEcW80fNiAlLgOAWJZxFC470RHxiITK2NzS2Lzx2IDR6IDRyIDiyPzi0JzK8kBye 8wUTfj9GDQFWlXAYdNTaPDGEpCEpVWjG/1gZXsAOO4uRkZEjhw9Pz8yolY90EBHcEyQUr3hfIOQJ RFz+ELMbCOaNL+Si+ZNXtBNCBSjSsqzoFkywrPyAGLsJTDOHYEVGR0bGx9PSsAkCWgNhQ/PaDK9J 6ynxDLlD2+ouPTtczLZnmkovdNY3CFNsTmMbHL/CNaY0ihAazrfQGQFnBO7/iNhOWmloJhW5gnfI 1Eii6WQq7ghtTcUByEDoJ+XI0rfYJUZsNfhVysbw5pVORaKsNdyr5KE8tK9zB8Lh1KiVnmT2pqY8 6VlPcp83sTeQ2BNM7fOl94Ti0y5PwuOmnRJ26RJXmm5EpjxaGNsGdXaG0dXI0kUtdfTgwUN79u4l TRcIhfShX7UGIlfTRh2xRCSeDEUTzMFIPBCO+Qm9ZY5o1CthtybGhKaQVKTZn71PwyEI/wso4+s2 OjLKCRrzIIOkJphVAlq4G9VmeBSCvR2XDyC21RrG3EJVcmIwYScFt3lbDC4wXUH/U9mHCZmdL6Az As4IvNYI7OyIWP2+PLAPHVc7bHXDbk+DE/LS9odAWFBX/jGdMcWMBjmwFH6pOw1SBzpKiIlOpd6s 1EVUGw404jTRCMT4Pe2bWQFIpuedtGTzRSx/zPKGLForiREDc7DrCXb4BH9hb4gedVpOIpsmRJVQ WpRc7LFHDTQ0tGToxMVM8Axox/iS9kqjc3ujM/u9s8eCw7M9j9fvQQWNvYM7EEuHxvaEJg+FJg4F xw8GRvcFR00kvjc8tic8uhAcmfOP7PENL/hTU4FQjIibHBp7NpI9Y/dgwlGGgENJRCJJpb7V4N5G YlnCQKZGxxqqG/Ni0Vxo1YcqA+0qQyWAZZtyUzO3PMXnAaSbG4wAOkWDUu+hzx/SQ8SZnBFwRuD+ pCZsPlj+aaFV87rCblfE66vJ43PP4wcRISDwsfQZClTycggkxNERHRjN66TDhUao3UK5XK+Td7MC /kYcR0hfFHSmFEHFyRISU5Hn8kV6vihvxJjdpKCAd3Jb8sxOkR5QW+50qy6rTiJQy9hU1UAwjhbB joQFm+TZn8PpdvyWFQpH42PzvdS8FRnvhFJwDiTKxNUMII+PeoYXrKE9VnrBlZ6XeWjePTzvGZ73 jSz4R/cEJg4ITE8ejk/tjyaHxTdZUFfuNEbjpictbAxHz0HAMnitDj8INaHjwQKq6zO4bK4RRoh+ dJh0dFkHRsdgsGyK3KbaGduJO82Iaotou7pvEPiqIqXXhAznoULsP8X1w6EmHBRyRuDVR2BnR8SD h1/lRgOQuYvLa0srm5mt8nomLzUa7U6tQa97KYIDRaSYo920XNitSeM1quqIVrcymXqjbnrWYfcj iGbyT+K+62lZvq4n4JKwN9B1+duuAHMHWBMAA6e7lKXhXtEW3zVK9ijTM5UUaMukT4b2yqBERA3W DWvSazV7DaAxmkhHE5OWO60ICDcLGe3ruP09X9gKxnpAvyeAVbHlIQZHIcdMj2UNwAMRK5R0hRLu cNKKpnyRhMcfVFcepZj7are+XIHA374XGBkfWAl9YW5PhrExb172QjGZz4GvpnHX1C3bHIStWu6z 85ws3aqg3akaRITH04DICp1voTMCzgjclxGxhnwmiJN/QU8czel79MOfPP3kzy5+/4fnvv3dJ378 xLMXr9xYvLlaoC0doKupOaI7pLrIeTudBrpbqiowDqaSORi0yG7BEQuaaXhIcCk0sRAO1KFJKIl+ lyBPrB6kkpjKYMqfqcBrWa1aq14B4tm+mvmosNeIfKWWTVBYPmwLbd3s1AHiLixEIuUNprtWgmI+ aWePGRD96l0+gWB/pO0NtoVkkWphQLrnwi0IJsbM3HJCbU8YboQgvd2D6gCFKSu0u9gZXDUEMKfB rYBWchyMin5taYRExGaxPln8outkG3YqEhtZiv1qRseQ3Xqy5jfyD8hbruCksbW2vra6trapPhsO Ejso5IzAfRsRm2yQAWKhfr2Bza3yynrxxnL+Z8+sXrmeu3hl88KVm+cvXb98/ebl68sXLl+9ubbR IDrsdcu1SrXRqNTrpSqxmzxii14iQh2HCRXtjBMFDnhPuJoVVy1nVTLM7uqmu5p1NwryeavqblWs VqVXL3fqFYJiaeesrYXsQFJqLjQklmo+ASoa5Ukvae4IvS4ZOeJctytgdZvsSOladAseF4yKN8D5 yImZ4FN5XJwbwOUOrhc9dwsWHJpbWW/oaeW+tTbDTOqYabjeQTwLXirkmihYxAz9AXxRwGq2ZFc/ 37p2RAdi18uJ+FrPURkHif31NPWm0waIK9Uq97Z1TDXW1+gBDT/uKIkdGHJG4L4F4sGJKUUAHepf WtnYKtQ2881S1SrVrApGYqVOrtheWS898dSVf/7muSeeeuH68vqNm+uyYLlWqraKlXa1IciLyAGx mQbD2otCKoQ7VrsB2vaq2Wpmsbx0vrr8QmPlQnPtYnPjSnNruZVbaedXu/nVRjHTrJWhObRjp0a/ pmmFOp5JlRu/kVAZnMLHoltv8PwuVpzw265OxWpUOvWyu9uCOgHS8IDwuDqebguPTk+vxezq0Wea 5CEhuXkC6EkwDoerNDVBej/lNmB77ZuTCWWNRtgAunLComJWmFYkNeNoa4PtD4142HxmDDdNiYYy GFTKGLN4w5QLEgPBBPv1egMXZuyN6HZiJIOm1NwhiR0Yckbg/gRiW1llImLBAxDBDTtcqvcA30bb qtRAYWt1vZbJdrL5XjZnbeaslfXqxSsrz56/dnVpfXF1ayVTzBWbVekkbyMSVcgCwEImCLUgkayo LtrdWrGeW61nFhubN+ob1yprl2VevVxevVJYvV7eXG1WSzz+o42Q/22CQmhi4QSMiq5H1g6oapXL rWKxWcyWgFqrnulUFlu59UY5121W242q1a55OnXQ39Uqu9sVq1Oz+LHbdPWaBM44p7m7TWZvr+Ht 1H1d7hP1brMGKIPRRsmgtwE7Ltd6QyoGTZsOBCAmiQeA201BbbbXrpzWKg+Nw1VJ0a8PVx5Z03Z2 pQbnpcyvNno25yiikBZtT8sVemQjBuzgvAzRQzW4EXI430NnBJwReJUR2MHJur5QVeAB3KAXx8Zm vtW1muJE6aLtEY/wjaarXLXKBJ1tkT/UmtZGtrKaKV65sfLkM+d//ORzz19YrNSlMyZwAYpCBwPq 0nxe3dra7kDD8rd6HrFxwNOyWes0yr1G2d0oe6pbrspmt5RplzKdWhFuQYr0ML9UPGaWfwmANTDk EAWw2rDSdG8i0kWo5sttrGQXn129/pPM6mKLLYCn0Na1UqO41cqvt/NrndKmVSlYtaJVL1t1zqFM 7Nxr1aCkrWbRapZB7XY1Xy/le60GHLj0rt4W5GrGUAJWw1lQcWc4YigG081O6QVpeKSwPSCLzcf2 ZDMQhqwwSKz8xqA4kE1pKpDbDd1H5S5klkC8PDM9PTc3S1HJrc0530VnBJwReLkR2MFArAAn1V7S J6PdLtbqm7miPMrj5yO9gKxQUKqaEUfgkDYxPnT08MLs9AR1EOVK8/KVwtUbpfVMbfFmlk1QmYwK N5UcCoYoS45iWyzFERRLBMIUN0uxmUSJ4iipjekA2kanWem2qhKutuv4YILT/NKUMhjKFHBSdEPS jPF8q46YoCWP9BTa4RlEF/pw0FsvZWrZJQw06SHKWUhzJ9rfVUq51aWtpSu55au5lWtFIu41mUu8 Wb9R2ViqbizW167X16/V16/m165Xi1tIFTQ52DJ7lDZJymBoLk5VvV3p2CRcgbqjmXzjgEAxoKyX R5/6tfOVNtctW+sX47FJ/DA0dlalsECwoDDEDIGw9OpA+idyNw+FfITETjjsII8zAq85AjsViBVo iDZb0Kz0VkP3uljILm62I81I1BdNRTyTY9bpE4lTx4ZmxtxjaWv/HveZo5F3PzD10LF90WC83rCa LV+7K8VjIrVtWXg3nD373j0Hz47M7qsgRMDMIRDHIyLkcwe8XZ+75XE1CZGRESOS67h9GKw1aW9M s2gthvCSfGNTuESK0liUF+I95iL2tFoYFndo3OlFylWr5NqtLY+/7g72QtGwp9mJtbqRdtMvkg5X o+2lnz2bcbVq7sqmK7/o2rxqZa5Y6xettfPudeYX3CvnrNXnmjfPFy//qHzpR53MZW+nSjBuelcj qOj2/Cqr45h7fp/AMqRGlepqJa/7hK/x3xD8NeGtuVCM9bGRF2uWzygj5I43sHfW+F6CYrkNGnfn /oQspNcSmbYHvUezU8jmNzc2aEy1Uy+y1/z2OAs4I3CHRmCnfkcUOQjxtAUHWoJ2e3V1id6X0A+B QB609HbT89Nn3vfeD/3ab/7y3ML8+efyz5zbWM2UF1c219eLkuXCz5ccGIULOAF5ras3N1DvxiZm UvuOFFuuqyvZcHpsbP5QZHS244s2XX5UvSJpUO94Ch+ojTAVxXyiPjkit0C5Va3XJPZVizUVdtkS YiFRG8TOnWq5urmZLZdq2Vx5K1de3yys5jbWchur2fW17Gomv54tZvKlTLGyWauX67DKWAoTT7Ny s47Eo1JnF9VCKb+8fHMzl5VyQe5F4GEXxEM2XW+1q8TGDASfU9YGAAPCkkcUksRk2AR8TayrumNl l215hQFfA9FEzRokG08lI/voT/1knSnrMNIOO/Vn+Gl0gQgn6AjF08AduladzTgjcN+OgOcTn/jE 6z+5L3zhCwsLC0ePHn39q9ytJUVmpRYJlo94tpm78Y2v/tXKUq7d7KZSSHs7xVz70sUb555/emn1 amazlNtyz87tGxobeeHC4sYW7T7hgkWDAI0qDsIWzYSsMw89SNdOFy49Ht9nP/fFeHJ4/vADwdEZ Go0iA8CbQpraq2WkdIUWbQO2QGq8iSa5Xs/n8+CwJvpEgAz20WoJSJYcHU4TjYaKHET2AEQWizRK av3kyWe+94OfPnvpuXPnXzj3wvPPvvD8ueeefeH8C+cvnL9w6cKlS5cvX77CfzJfvXLt+tXri9cX l5eWbi49f/78t7/znctXrmxkNsvlKvcBtos2Dn20lKFAcwPEbne13tzYzOJsDIuLiQZGQDAvuFSY imbDRWhbPzPZXK7BVYPIJv7lVQR4isP8Kx9q0CxKELFVkpMy+jVYcun+RP/nTrNeq7pDiWOPfjA6 OndPsnXUlDz11FP4Lp05c+ZuXYf97Z4/f55ehR//+Md1ZJxpF40A1xhX2okTJ6LR6G3/9XcsEBsU MRUJbVe7sLi19sye2Vg8nD56JDG/MBWJRprdxlaumc12qhWpM15dX7145Vo2BwoL/AArkveXBnak 9STwO3RgZn52KoyLmcf7T1/80srSzYWjZxOTcxjCgyrlQq7dqKEbA8PE0ZhY2Dy40wDP7aIPBrJZ afOhj/HEibUG4AwAi7qY1B0sNkAMQkmjJuoAA6F2x7W6vnX58lqmVKUUcGOrspGpZLYqmc3i2np+ dXWLznaUo1y7sXT52o0rV69fvXbt8tWrtPMApC9fvbYl1YPZ69dvPPfChes3btDsA/SXZlFUSSu8 UlCY2cqzOmDN2SViUNPiao+GggM3dITcNqQI0BZRDMRsJhLuT6p605i3H/aKdwfvb62o+U3gvtZs lzVR6ZbWgG1/bPjE4x8GiO/Jk5cDxLsIDu/dqd4RIL4nX5A7M2amjkPhQiAxGgmcOLr38cdOzE4v TM8kTpwdWjgYi8ZFeTU5ObQXSwZqiftBICtQCyGOCIBRVyrYgi7rR9/+9l/+yZ9+9q//5ntf+/rW zdWL555bW1lpVdCQddF/ATSNOo6ZlXq10qhXW40msErorT70LiLDUlkgiNlgFuFwFSTWkjbTL4N0 HlgJOqC0rTcbXr8P6zUQs1a1KlWr0XLXm656w1WpuSpVd6XqQYGHFBqlBzoQ+umVar1iuVso9UpV UF5CeFR61QaykO71xY3nL1796j9/62//9v/84he//OxzF9a3CoVKY3k1c/785aXFXLFYsus4VETM uXCQ4kzkgtWB06ARtQS2pjRDFHuS1jMGQibtZ2Jku1blJd4RojVWq6GBbYWIMTTAJlRWswlnckbA GYFXG4EdDMQGVM2L+h8AFHWf1SzkCDC3ytU8ETG+Pz5v4OC++UfOgtEHf/Ejj370gyfPnhqfGHGH yIrp2hIOU7XWtS6dv/mdb3z3f/z3T/23/98nr13Or9+sfP4zf/9//uWnvv6lzz7/1E+zm2s0aa7Q U6MCENc1tKUuGembmhdbLvSzNYhcRMRsF0M4adkpMbHKJTrEh6VaDXshGkiDTfk8ZcDr9N/gMKpl q1qyyvluudQrV3qVCijsLpRchaKVL1pbOSuzZWWyVi5v5YoWtSr1phsIhiAAuBHn1eocROj9H/jY v/iXv33mzCOFQv1r//zdv/7bz33xy9+8eHWxQUYSO2U//kfGX1hw2EZbjXCFcrCLsI2Nj3GWkNuH /NynleVktaRZx9sExwrpfZy1P+wzzsYlyCiQHSB2QMgZgVcfgZ0MxKpd04BY6g/Q+dIjE6nvjeXF H//40ve+u3T9Wh1jta7VCAVbEX8g6vNMDgdOHp1+1zuOv+fxkw89MD86iuuulAjjTFNpWsWGdf1m fXnDWqRWrm4Va9aPvvmNz/3lH3/6zz/5vX/+UmFjBQ0wQi2MhUFc0mb4ycP+Ct3QaWMoTP1CQ0o5 tLqu1yX+lWd0qbdT5x+M6q0eEF5u1GAPhoaSQ+kYquQPfeDhR87uGx8J4kMknhNt4l8ybl1mouAW 4TAMOHPTQulRr1n1Om88EhE3yA2C2j0C541M9evf+v6TTz2fSk6849H30WhpeaX89LPXL15aQkw9 OpYOh8N2FCzOcHAp4iFncnRGESF+9KY6GtzsqnVno8Fh6z1Fol1OS7OPtuZN4dtmjW26mWJrsZoT QlySllVqyHF8lsI+B4gdGHJG4H4FYiEVdNbJ5QLwAEd4ybXM8s2bnetXeitLQIP4l12+8szqjQ28 ywK+lteqB9yNVNI/NpYMBkV8Fgx7295IueNuWp4mBWHhcN0KtNxef3w0nUj4O9XSZqa0tdaul9FY aHYOLRolFNIUDsAynTrhLmZnZkKs2xJGQhS12yZ5PAfr6GAURKHsYoFcfrPZqJBgO7h37l/95i// /u/+1u/864+/9z2n4gmfJr+6AfR04ZjXH6HbZ7dLvR+dljztLoDog4AFFfEZBqABa4JsQPnppxc/ 949f/4u/+JvPf/4rV68s8StKWuA06P956PAhbhPgKf6aZK7QWEtTPcFcQWLTX09aL2OGtG0ypIRJ yilZgSpNqAytkzNmFHadtGC5fiQ9W91ubkvAcL7YzeUhUoqwNU72yoEhZwTuVyAW8a5q1yQi9iDY 7TRLxQr87dXNSL5qRQL1halKPEz23spkotlK3eVv0gS00/LU6+V2ZwuDzGbND6hEU210EsSBAU/n 9OHwv/yVox999+Spg76xxJa3t0XEzE4yxdbTF1eeeuHG9ZvrpXK+16mzXTdtj3EOKuTL2Xx+Mx/2 h0ZSwyA7cTHQ4xdfSzHpQauMvgJC2uo0UBmHfHQBCSIrWMH14sbi8+efb7RvHtm794OPn3rfOw+n 42n0HAf3Bn7rl07+h9969Hf/5YP//jce/ve/9sjv/OqDv/UrR/8vH9338IMjblcDIwqvu3P0UPzE 4dix/cP7Jocmk9GIJwDXfBMdBTV8TW+lGPJ0faMp30jcFfNLt1AjejA3CAOOQCctSIN4HYlzsYhA zEy6UnKWIhMRGkLcMpBDK+urdz27vE563AHrxNeE1R5PKOCLhfzpWIQ72FDcigWtIAgv7s7O5IyA MwKvNgI7+juieSSdCEAJTxEqlCuNaq0OY5FIhPftQ0XhkqritlQtE7QS1Wleyo1ioV4jsSbe5zE4 C3eb1sXJmPWexx995MFTH/rAu371lz/6Sx/9wGOPPvzQQ2fOPHh6//79Q0PDqB2AMWPCAAfKM3gm u/XChQvf+9EPv/mtb379W996+twz+UJBuAmxgJcw0RAC0jkJwBKP9ja8sfbrkDiaBF4xX9jaypSK RcLNVqNGeR6rUQF49swp9v7Oxx9733vf9f73vfsD73/XRz78gY997MNnzpxm55AC+MT9i9/8xX/7 b3/9f/l3v/m7/8v/9Ad/8K/+4A//1b/7nX/5P//rX/+Vj38A+QfiYbrXhaNRRG1InTkko5S4lYJT BbTxoTCYawJi023JOBdrYk+AW2qjPcT00oNPF1JjCvWeNyk9fqRokP5PdK2mLdPs7Oyehanx0XEK Y5yI2AEhZwTu14h4+3kJxCBeoNmaWMHDR0A40DoZyJCHZQHqAAVyfj8FaIrUeOa21jJ53GmAVL83 6MFDp2ftnRtdmJsKB7zxcGBiNLV3fvrAvj0H9u9/+OzZj330ox/72Mfe8fjj+w8eiMSi1GwUq5Wt Qu7mxtr15cUby0uLqyvXlhev3ri+nsmQnVPmldhSu8aBQ8JnmKab+MiL9mt0eBgfhvGxcSLK9Y21 peXFRq1aLBRq1SoIOzw0HI/R2gjmGbYjHItHKYlGpYjyDBWGIDuBfMiamRyamxqanozNzyb37R06 sH/k0MHJ08f37ZkfD/jB0LY2IA3WsaasIdNoUPcNNaHdRSXaHcCuMBXys/IVCqtaoaJdpbWts4C1 eMnrL/XM5BUZtS5lnNqE4fB6weJ4PD4yMjw+Pj45OTk+Pkae0NFNODDkjMD9C8SG45QXMVrA97xn BbJFCnolTsbrHXNg81gMbkCNgj2tRgcgLpYb+WIVuS5ATGFGpVxRV0lrbmo0yiN8pw3n4AO7Pb1Q wJtOxOfnZucX5kbHRumITHC9lc1vbG4RC2dyWYzP8+VShZo39BJk53rdUhmLY+zH2uAXHYzAKvMo TweRcDAEvGKFc/jQoQMHDu7bu483Z06dnp2exh6ZehAJh5VpwbYMqIMO0NIQKeRTXyNp74Fkg58A xVQiTdtnr9SV9Ci09rrbXlcj4CG0R1RH0XOFoQFAQV5UdtSVmOvAZNt0MqxuH481yB08YRitm8Kx kBTEwbDMBo5NkbSMvHiHChQbBBfAlluPl5qRZDwZj8Zw2QeXuRc52ToHhpwRuE+BuJ+LN2gMXqHr rdQ7z1+4DimMnoLStZsrG6UKaIzCjEjNT0SKkIyS4WbbVaw0CyWUDFQluBq17txsKhGzhpIxvCrd 1NoZw99e2+eGuAjT2xngITe3mc3eWFy8fmNpkfrilRUqjCFD1OdGH9GFLIUT7hZLGBDRe4n4U7ss S597mt25wLGF+YVTJ07s3bM3FokgT0ZxAbgDzeGgf3NjnUCVfQW8bl55r/EpgS1LkRSsIyoDPXPZ AgoKqueGEuN+DxvxSaM7abCMwRGwzDYb1UoRpTNQTvMnqASwl5uS2VRfqSaUg+qvBfhNSk5zcwP3 YSPJs38pAbNGxyZkNi7DBnyJr0UwIhPhuyBvUPgLVINeYS5UZHHb5UbOt9cZgV0yAjuaIx78jUTO SkS6sVnETUJKfC13vdZdXi7lCtLFWR7xAyGgu9EUYa90SaIStyV9NsWizLLm5yeDIWjlmApkjc26 CGrBMtAVy7VyqZTZ2Fy8AQKvZDBQyOUpyoBJQFMsoTitOTVtJYrmXm9rK7u2vo66TZpxUmJXr21s bm5tbaVTqQdOn56bm08nU9gJ4caAfW+9WoVEmZiYANRCgps++ubRK0Sf+O0qZG2uLP2VUcERguPy xgmmh0a5v1BMR8NPq8uuaZPqhfbgzkNpCdIxUDkaioQB4oY0rFbENQUagrb90mU9V8XbgWLClCtq NYZ5ZyfnBv9IGKwz6Kx3GcJuGAheIZCB4oCfjw3FrEJkhyPeJWjinOZtj8AOBmKDUhoRI0ngmb2+ mS9T6aBRHlZnLrEh5jm+RwmbADHA2mrSzpIWGVQlUwsnImT6PYOfhXIeIE4Pp1F4CQWABwWMs3j1 0v+oXi4W19fXrl+/ThRMT0ywhebQ8sRNTq7dQWAA2AGsvMI/sG98f1bXVpnhKAAxsoiZzQyIfPDg wbmZWWCWxQApakOKRcJbDqeTjMemJscTiTink0okopGwnpQGsFAT2uWeuL9Rb+QLRcF9v5UeiePs RuMkWi5rrw4tjeu52j13sQTItwlf45Fo2B/oNBrSUsmQOFqvoa6XfV81M4z9yf7BHlojkzDVi7dm pZTNZEfJ5u/AIXL/CEgjV4wyxQtOcpV9hcZtX6POis4I3PcjsFOB+EU1At1eoVDAGieHHzEy3R68 bKDXQyegwNMDaule7xa5QqtOwViVThLQuMooEL6NjMaoXI4nQtFYHISV1nC4T6gjJEEiygZoXyLa 1dVVImH0DkSBRgKhCSsXQBwKBhPx+PDQ0FAqLe1H3R6oiVwujygimUpNTk0OD4+QuZqbnWVFWNpq tUKIXakAxSUYD9Jo4OzI8DDgRQNkwmGe8TU+tWW8BkO5fUgQTQW0m27O3dRwpOtudPHORC/XY24y c/Ak8wqlCncgWp5ye0AwR8vSsIasBLCSiEPnoDUwImYzFkVahC3FJ6qJloanA781U7XRL29WUbHq hjVO1hhbyAoDzcId62b53wC7GHn0kfy+/y45J+iMwG2PwE4FYlEiyFccsQOw0CxU61ev4YTJT+BB 10Pbe7UYI1NGCisYrLR6nVylV2i28o3cem6lUGpC24bCnYC/EvJ725VaIhQm+q01ynSVA9coE/N4 epC8rQ4mYpuN6lYbPrjSK5fbxUY528jmKmUkDiUtdsbxzBv04y+cGk4NjQylhtOxZMLldyMzpg3e wvTImSMLB/fMh6NJoK5aKm5uZTH6KbS6+Wq5UMy0s81Op+YKRzaK0lU6FQpF/TEXNxQPHAQWv+LL I+V/XatSb5eqTU4y4nEnKffA7FMKR9g/kX8HU3xq9+DAcyU3batd/o7HiwNcg9ShH4t2f4B0G2Jh 7hwqkyBKVus1diA0tNQHyqT+ahKLGyxWv2He9K0yLKoFTVmdJBK1LZMWN+u9Qks/xMEDvSAf88Ag lkjiGepMzgg4I/AqI7BzvyI2+ShGEciCxQDXKpcAgxYI4/PXQxE3j8e0JAKLKbhdXauurLcyWfzY Kpg21CpWwE84LPCVWStkMvVsvvb9Hz75kyeffeb5SzR+vrG8sb5ZymQra5v5XD6HrRgm66EAnCzd 8Cr5Up4O0JFYDIUc/hI0aiO8BZOJARHNxSLgcCoZT7ktD3IKV8c1kqCkOU2esASznMvCF2cLpc1i ZSOXX8tstCrE2fVcpY4/D0zFUCIeCYT1PgOx27E7XAjdbBXIA5YpMPHgZRkNhlVPYXvACR52iERR UiPjAFVhXegJTX+8UqPddsPa4jXBFrXqmqDXUA1Sr2GEGnbCThN0mpAzSjUli2Ut7cPRhno2vVDt 0FmLt6V7s4bUwLOWiihdpDhu0n929YjzRXRGwBmBVxiBnQvEhpM0EzBQI4WltjZixUubtHjMh4wY vSx5qZWbxaefXnr++ZUbV3ObG91KUYAYiZqrF6BceCvTzZVwmah+47vnvv7tp7/6rae+8s2nv/Kt p7/8Dd48+e3vn7tw5Sbq5FgilB4KJWPBiD8YIq/moQnI6NFDh2cnp6PBSK1UKwCuuWK1UKkVq61K gzi1Vevktiorq3kckPP5Wo5Sacrw+D+fzRXyWKJtFZpbxSpP8mTYzj17/tyzLyAziyUiKBSUxBVV Qz9XRiulXpFIHk2Ii+g5gEqBLKKdVrSpXwll4TxwHwKWyfshoYCIhjEwTUWpNuZXuEBAhgCg0tC0 7/a+3cXHEDrGcU2Te7IYQTTLYO0pbPW2STdsXtRwTfmaPg5L3z/TosmZnBFwRuC+jIhN4KWTwADV CtZQ2kqmrHBYRa69eirhn5pITk4mQhF/uVbG8xdv4mLBqpTdzQaWDuTlPOT0wL5KyypWra2CtbTe vrJUu3ijcu7i5k/PLf3oZ1d/+syNZ84vFsqNaCKcSgXSieBwPDWWHCfnxtP33PTMyWMnTp88tW9h L9XJ0VAMdyGScRG/H9/fSCgEJbuytnXu/NXnL1xZWVqqwg2ToisVhSGmxBorHxoJeVwkEH/wgyeX bxY9PisWE4GH2K/3DOUqujVeCZZZU/W/7rDcDbxEoUbyoPVvwgoQzVLkXauJ5zIxMHxDrVaB0lal nLHpgUmR0FU8g00DPml0KvZEtm2GdGWWXtT6uf2x0VRouyS3KcMbzIMqO1PtLKSHEb7pLUIoaWR1 juuPA0LOCLzqCOzoiNg+M1EReFzJhDU+6pubjaZT0WrVKpVao6Pho0fGjx4dO3g4PbMnNDbpjScF TTodERG0u1Q4S+N3kA2LR7HRkd5CYqND/ksgsu2rd/zlhrW0UlxezcLUxmKBdCqSjERjAG44zBM6 TAOVHKlk6tTJBx5+6JEHHzh7+vTJBx44cfqB46dOHj116vjc/Gy+Un7q+WtPPfv80tISvEG5UiI9 B3UrbKzI3Tzat8NL5yPYFX/ATehNIYiqvqTrXZ83cKO+oOgDUAMGY3EgXqo8hKMVAyBTqSFkgBhu VGumb1GjUatj9mZn/Yx6TamGNkoKqBTEfFDKBnKbhm7QrB0ozO/FxJNFNHyWvtTsDBTuKyz6hXla kyfiCa3qGPi6mY+EqbD36XwRnRFwRuAVR2DnAvG2ZDxf9p60ag6HfIlIwOWJohwAW2MRbyTcikXr iURjZKQ7ORNMj+JvI+EdXd1o7lYnhadt5EdSgdF0MB71RIJWwCcFxKCyNIGT2SoUrCuXacBWQCob DuO0IFYPhHv4r+Ha873vff973/vBlavX8oUyDY7DiVRqZHx4bGJsYnJsfAIpRrnW2MhZRTqSkr/z +qXYT24G2nBI6kRa5XoVk7hWx0NtNhK4sDQzAsXEGcOgnixIK+hGC/2y3HW8nqHhBLcPGIy+fs/U ylG40S0UyrTN4yABWzgQqAjEEgiUqfnW5tZSdiIKXyOEsBsiycqGX7iloDBsskbK0mhEOo1Ii1Kl gyW21tjcDsaFHTbchN1dSQkKNQxywmEHfpwReM0R2MFAbOtgJfJzdZrdVsPyYRxmWbkyMgaLZ3zq Cigza9crVqsBV5BMhIIR8ldCZKpSWECMH3ze0OnD4+96+ODZ47PHDozsm4vMjPlGUlY0QJ5J9FfQ sos3shfPL9UIksnxuRGLNWt082xTKdFZXls998IL3/7u9z7z2X/8p6987Qtf/cE//fNPvvGtJ378 0+efPnfl0uWbaN5Es+wOti1vrdn1BcSSjHIHr9pgwNrmS7nNLP3uOGormUxiyyk3FuEl1DKYI0YQ 0YLtLWe3slqX7E2lY7hWCDxLus3AsbkzUclCbNvBEE2xGBaCvFwPPVxMa47DIWmYJKUX/ckPSFPG 54NNF/seoz+z+4TeahYqKgqVSsg/dqpOuQ4Nww01otV6GgJzG+EHU86nhIkzOSPgjMCrjcDOBWIB YBNUUu5AG7l202oBjTWkbNU20Rg+6xQ81PjfF/YMJQJT8XCKR37VCIu3r6wrNmbIE0ITQ55De9PH Dow+fHrPIw/sf+iBfQ8cnzu4N41lDVQwcFjIdy9fWkFJLDY8sTBSjJpwC51wLDo2SfA7EY7HSehl svnv/fDC5774zN995qd//bff+Nu//fLX//mJtbUqoJ8vtJ969vxzFy67pRJNpGTUPwvQtlu4zN9Y Wi7SCqlnoUXGFkMN7/VuYYzvadXc7ZFkKxU7wCumPdR8CMRpQGviZUOWk6yr1hqcI05zOO/Mzc2Q 05Nw1Thegra23ZraD+uEtFlcgKQyDjz233IrtpXMhho2s13ZbPTCBMiwF9KOTxzmTGGNOVqRKotC oyNAbGJ/Z3JGwBmBVxmBnQvE4oJjqr3o5ekOx3thb74dzDUDRH3JZATbGZcv2nZFrEAqEB8PxMa8 kTFfdDSMjVk6Hqc9hixEGcZwKAWwdqW7cciHGgH/zLHR5N49U0cOzx87tufYiX0ze0ZjQ2EqJDZL LVconRifio+PhRLDViBi+cNtRMsefyiZmjtwYO+Rw8nR+VBiyBOONdzRbM2Xq3tcgVQsNeH2x1Y2 yqtbtVBqKpwaT6THUkOjsUQ0nBizvMMbG0XKOIY5sPhQpxfquEKWN0CEXG7Uua+UKc2mSrnjCYe9 Q6nQxHhyeHQsFEEXApwH8dHwBoNUlXiCrAJ3HIlHYsOp1MLcnoU9RxPpqVA0jcd8OBwNSxPnSDii 73mNRPkxiL8brHecsr4kr7F4PIbbG0cWpS4PV0tm3phPyFCylnzIKtxMqG0Rg09K6agc8aEHDHWD YQ9HFQm7IrFeOOEOx4RC6dWdL6EzAs4IvMoIqAr1dU9/+Id/+L73ve83fuM3Xvcad2tB8xwuMlrY hWb9wrPP/s1f/HkkEKAmGVykhXEo7MHRwePDhthDqAdktDreTK66mRGvhh4RsaSuxMOBsuSj8+GF hQVJXtUlLDUCAvmhLaxCudSslrEJ9o6ODu/bP+cP8kkxl6tyblhTUvqczWbJ3eG1wDFtFbwNTNjU hti4RpoJFyG/uz0+kdp/YDaztVoul1rNTqXcIsBGBndzeQUTCULckZH0wp6Z2blxf9CdzWbW1tZq VQpSIgF/pJCvXL2yiDNwMhl/17sOp9JpiFsThRp6lv/zec+z5y4u31yEZd5/cM/QUDxf2OQ0I8Hg SDxm6pE1dL31RzdJN+UQ+u2cdWM26yxUg+1EoepiU0vHg4W9tMn+makDH6RdpAn1kUZnyw1PdOjA yYeio1OWJ3q3LoVX2C7Hz9/lU5/6FLZKv/d7v3e39/6Zz3zmC1/4wic/+cntA3K3d+ps/+0wAn/6 p39KZcBv//Zvj42N3fZff6cDsdFJdSyICUOSysN8SPVrLZ1FBaZxs1CuJLrIp0lrD9gMu3EE5sXa EJOqXHnilh5t9l9Xs1/qC+Qj6jbt8ah/htfVB/GA7s52WbANGexavwHM3QIp2TKUAYfkpl6OVzbL 8zveFB4pxpbdeqQoQ5hfmNcGtRhuK2j1aHHKRti7NOMU1lipcbdHijfkUHnF1KG/Q7TCsgXZrfSR YpcirtASRFc3Zo5V1t92XHpWNrPxMpe12fItpaASOmZ/L/kVn+ht0epKHYqODKPtxxiOuhNRW7y1 kwPEb+1479693REg3qnUhCElFB8Ep3pu2oB6xCaC2evreP0db6TjiXc8qY4n3fUMdT2prjfJh22S ZlT+4lcJiSyzp+P2NV2+pjvAa4N+ShgGuWTmx7Yn1PUF8fXpeK2O32r7cZ30tH0h5o7PLZ/zo5dX fS9vPEgZZJseDyXSuhd7bnt8bW+g44t2vYk2s5s51nJF225Ij2jLHW1aoZY73LQi9V605Urhc9mw Eg2LT0JNy09rpCYtktwWTfeYpb2e29dyeRouH4Usbbc9N93Bpiukc7TpirddqZY11LTSTStVd3vr bg8zvUv1/fZZPv+5D2UBFt6+vPzYX/Ilv2LhhpfB8fZ4ZPBFLF+4J6SNq+mx2jv1Ktu94OKc+Vs8 Ajv4K2K6EJuyAVrG94SGCIICxtxAgjNyXJbMpsmoxsam1MC2vzQmmER4fqsRsOry2qvx6rOavl6D N24Xyb4axjrSt5O4lQoJfHbc1a6LWQx3xHbHXecNrZc6bmZMKiRgZdZ+evLGnjke/NpoF9rjkAJd y991iVCO0DzYsgJtsFbmQMsKtt0BMLsVCLZ6wW4zoLO/w1wPcFTmtdtm9vU6AUyTex0sJ8wcxPMT DZxuJ9By+XUOND2y2Q6/lZnknXljz/zYad+at/9KFm7by+sy2340v9q2Il74PEFgMYQTp6fe9da6 vmrXW8FtySUPAc7kjIAzAq84AjsYiO1zsqNi0Uko/PEQ3IFK4Jn/1oxGTX/k+ViMe124qRPjtlmS GXi03G2Lh31eveA2ei8e8LF0IJITsNSZN7IFPxYOYkLp9Ul7aJn5xLzqjPrXhRHRz8+yriC+RQc3 v9XTWY9KBA02/SBvzMx5yBslUmAkoCDMLBQL7g3sgEPlCFv2K2/M7OFDyArkey/elPydocZ1HrwZ /CimFv3ZfDiY5XOz1mCZ/ka2r6XvGUzdLZoJ6BJKm2VMApaL2fkKOiPgjMCrjMAOB+I+N6EcsD3D sQpqQBz3Q2ZRg8mPSulKnkpq6HRmSaFQ6xACLzf3YGmhJASuYTFAbF6VpJCZbkovNxtK9mVmfgGR bXCQ4xHJraFZeXhveLoNd7vhbjWovpY3/EhAzuxu4I3p8ursb7gCMlvB+ivMBJ8Nd2fb3JUte2j6 DCMdvNsz5LsyRB7udLSasjqMng4gvvXO5IyAMwKvPAI7F4ihGcTE0cza0c1mAfqAvM1rRqqBwVzT XolT7gfHEiLL+wGIv+SNTUEbNtqUTbzmLJswjMiLZ00J6mTyhCYMNj/bH0mLJi3PMEvc1kzYzOkQ kJoQWnKUmsvjRmTzM3fvza3L7OdHyfkSOiPgjMCdAmIjezJFVG9I93YX/gQmsB1EnibGVBty+7F8 +z4F9aRxkbThNDOZPaEhzI/+budlZxcxrLtuuWt46Vgu6M6qvucT8+HLzF3xq7APZfsbjX23Re3b jg6OwdeWzKCPvCESMMnrSQ7O1+n4umVft+LrVn3dmq9b93Ubvk7TB2Xce/nZ1zGb2jZ3XD7mLkFp 827POkQly13puWvKnjcNh0559l24AF5tk4NSv7f+Kh3Ueb/Fp+zs7l6NwHYzwtu+3t6YfO33f//3 r127RrMJA8f36syd/Toj8OojYICYoj5skn7t137td3/3d+/2iKEj/k//6T8dP36c2kWnmPBuj/bb avvLy8uPP/74H/zBH4yMjNh9at748b0xIKagA9Eye2VHphfOG9+js4YzAnd9BAwQl8vlb33rW0eO HHkLCjr+4R/+4c/+7M/+w3/4D+L+TNXNQI1+18/V2cE9HoEvfelLqVTqd37nd0ZHR8VE5rZQ8Q0D 8Tvf+c5f/dVf7dsbOkB8jy8CZ/cvOwLmaTGXywGO2He8NUD8uc997r/+1/9qHk4dIN49VyYFHcVi kcq68fHx2w5P3xgQc8N/z3ve8+u//utmlG8P+3fPX+h1nimx2/bKYzOqA7LJWE06o/06B3OwmKms 40uCfweU2htd/Y0uT0RMifMf/dEfmT/fPf9qmFDJvJpz+Xn6crCAWYzr0ODI9rUGK77mGZmb320j 0UsO8iXfggHg/Px5vdG/1B1f/k/+5E+45f/Wb/2WKXF+zYF62QN4Y6qJwUAPDArMjp3pzYwAo4pr hPpFvCgL+pIkwJvZxa5d9y2LTM0fy3bLN078924yFxJ+KQZ8DVEzQDqxL91miWeWMZefaQprzmVw QW4Hjlc6J5Y36w7Q/A2dvTk8NbqWyex98Ib36+vr//zP//z5z39+cXHRtJh5Q9u/2wubW+9to7A8 Qt3G/eH2IP82drR7VsF8cvCHHHxt+GRwOTpjftsXw+4cOkCNEzfXkrTU6sPxAF5/fljMrwZ4bRYw oPx6Bn8Ajq9n4ZcsY47T0OuDPZpbgvkW4JeNVXc4HH79x3Mbh3F7q9yRC+x2gPj2DtdZ65VGgD8k XsM//elPSS7xhns+0hQedvj+8HrlyhW8nZzRc0bgDY0ApoCXLl0ieAS56HrFRcWFtKkT7RJXVlae f/55Ph/ArkHbTCZz4cKF8+fP89uLFy/S3IsLcgDEr4Q49GFENMJmTWD4ho5zgPUGczm8f/qnf/r6 17/OlT/YlAFoXPSmpqYIWYxZ4Bvdy9t8eQeI780faPudH7/NL3/5y7xy0fPmz//8z//Lf/kv/+2/ /Te+CdjQkwd45plnVldXzSU7eL03x+3s9e06AoNrg/v3U0899dxzzyUSCTCLq+iHP/whuIzK6vvf //4f//EfoyQhuc8nTz755ICjMOEwFxuM51/+5V+yMNj91a9+lWznuXPnuDhN0Dq4brdfwOwFIp5V tl+iP7/k9lW2/5a1uGF85StfgaDjeJ5++mkueNqNDzAa2OXG8OlPfxq4f+KJJ14SOL/6jt6uf66X HpcDxPfmL7X96oH84otx6NAhrrC5ublf/MVf/OAHP0hQ/Oyzz9LWaO/evVyIJl4234R7c8TOXt/G IzBASYCMoBJQO3369PDwMCHtD37wA94cPXr0xIkTDzzwAM/4hK4oSTDg5u4OXnNapjk3E3n/SIS2 Yn6WZwtIpEBzkpBE06YtYQ+LVrjgtsz1aq2Qw927FfD5z5w5w5JcnwQTTKbzobYNl9a2puWX6XEr bcn1wwGnzFoA/V/8xV+wCgc2Sn9Jujd2xalWVpQ31t6FPSdPnDxw4MCxY8fMAZtdmO+R9JDkwEwb 3f6O5Gh3zpfF84lPfOL1X2D8Sfj78Ud6/as4S77sCAyoLq5agpRf+ZVfQYTINwFNOLlXLkceHicm Jrjy6C1HvMADI3DMo5nZ2v33aHY3rhOiKmJDBhCYuBvb375NHuehAj7+8Y/f2z8NbAMozIPUo48+ yuX0d3/3d+l0+uTJkwhd+RCsBLx4nZ+fp6cBRATjA0Cbh30m3hD/AtaPPfYYQS7rchF+5zvfAZrh x77zrW9zKQaDIcIComm6FhBu79mzZ3l56cLFi5x+oVAA+q9evcpocAETXz//7HMb6+twu8Dm5ctX nnn6mStXrhrajf4CJjVCIPyNb3wDICbm4DiXbiwid0kmE5cuXd7MZDhO9r6xkVnfWAd8OQsO7ObN mz/60Y84fjbFm3azxYr5XO6ZZ84Rvqys3ORmg7s3K2rf8bs7MYZcaQwjh3rbf30nIr67f6RX3zqx AJcv14p5igQyuHS4lL/2ta/xjQKaDXEGOkOQcfU7KHwv/1pv430PEmsgwre//W1Q2HwChgKUXDzm QuITav8IpPiRiw1EA14BNRNQA7ImPwGSsiJE7fbYmd9CGcAb0HoW6ITl4ILkzcbGBtBPJo2rlOv2 H//xH8FHwBEChNXZxde/8fXz51/48Y9//KMf/TASjQKyX/rSF3/8k58Y/ppD4nGQB0EueOIM4nGO k9bjhLMc9re/8x2wfm117emnnjIoDDXBF4TjZPvcDKTpos/3yU/+d7b213/9N+DyyPDwj370469+ 9WtE8XRNfBv/0V50aA4Q37O/lElqQ36ZyshBnMuVTUDBbRamzKQsuJq5BIHswdfpnh20s+O39wgA Zy+88MLMzIy5ulB9cWvfrlInciTONSEwgSooBqgNwmGoMD4EDc2TmQknWR58h7XgOqxVq3Q9HBsb BSUJFB544DSpPTqLHTx48MEHH4TNICCFACGOZhe8Hjl6ZHNza3V1jVg1ny/Av+3Zs0B7b5/PS/xo 6tA4BmJhjnb//v3smjd0GweUYSG2NjeJrOl0OzI6Oj09A9oCrzAquCzwjeBeQmj/wOnT3/72d1C7 kV+ZGB8/cvQoD5TVSoUjpDn52/vPdevoHCC+N38pm9vqdglJuBDNN4FD4fLlcvzlX/5lYgSuOb5I fGie4HjQ4/1AYHRvjtvZ69t4BLhIuDy4ooy0gCPlSYvLxsjXmAacqQFiY4wgT/H9akAwF/wFc4ma iZ3BZYPmhhBgs0LBilzaA2KCs3x49dpVsBu4Zxk4ZRQUgDgBMj/yoZISkLktoNM8/xFbJJKJvXv2 soA5gO2P86aBYpCom3VDoWaLmLsBpLIwBIiJS7grmLsFh8cUjcVUsOHiZnD5yhUVGjdnZmdhxkHw t/Gfy4mI3wZ/HIO8TFxhXEZGBm++D9zP4TQh6UzpOp9wMRILcOWZ79IOSkG8DUZ6txyCgTMuGK4o 0NBcUe9+97u5neN8NLhyeA+wGvDlouLSIjI1YzRIBQ8uRZYB127cuDE9PQ1Ga2dHM8sEn6Gssufm zWVTfMEEjptMmvlRr1Xx3SbCpT84NEin3Tl79qG5+bnBV2D7G71/SGNGTdRpdrDT3dhY5+mQLwE0 C7eWwXOhkU/0T617/NgxevJywNxIHn744VQyOejl+Pa/CJyI+N78jQbxL6EHnJrJ/0KfQYGRl+N6 JUzmV1zWHB/fK9LKJO54P/iS3Jvjdvb6dh0BA0lcNjzRA0YGVT/2sY9xaYFiiNV4or98+TKsF0Bs fkuimN/Ozs6aq5FPAGhScMTUEAJs5Gc/+xlpNIgOtkkQSpwL9XH1yhXYM0gDXgl1jxw+vLWVhQJG voZOjnQl22RfJhInfVer1TObmxAm165dJ422urZWqZTNvWEwGf4NbhrQhwEu5PNohKAyuE/w7eDg MxsbLAy+c8xsmS8Ie+cNx6wq+96NG4s/e+pnqru/zLq5XLbeqO+gzjAOEN/LLxbxC5c4IQzXJeEJ aMtXhcuRrwF3dfKwXJ18Z7jm+IY88sgjBoi3P8rdy6N39v02GwFQCbgEfH/yk5+YaBQK9R3veAcX DChJFo5XokguLRbjAZ8bPE9dkAbmijL0F2hL8GvED2Ax7z/ykY8QEbPAww8/MjMzDQh6PZ49e/cm EklSZYePHHn/+98PgLJ9kBfxJVvm6Y0tQ03Ua3UYA67zzc0MKbhcLs8xcHg//YmdeTZDyAL/4l/8 C+4B3CRQZYyOjQK45VIJTjkUgn4IHTx0SJqH93qotqCGwXcOjFieTzjmD37wQ+wdxOdzohmOnGQd NwPpULlDpjdm+oMN5vve977f+I3f2CFn9/OH+SIRbv8HdI63cUO6DTtms8PBK21FcKrvfvmfvtZq tx88eyYeixVLxVa7FQgEY7F4wB/sdXr5fO6pp37GRfnhD384EOy3f5Pj3dbJ+tZmB1ee9mHS75fu VC7j/ht9qxLNW+vZQ7W9tcZg9LT9yYse8/iR5n9m2+KtL11Z6YT6droszBPGpz71KRjGt8B9jVoD xJ2f/OQn79Vt0kTE3LaN59wv/dIvEeoSIBsWmCCRYJYfGQ2Ajbs+yEWimCzZqVOnzMM+rwAZk3nk 5xOWhAoAT80flrWKhQJhqXLHpC48ADrXMPhrnuoMOLIFo3kHi3WVIuCLwgFO+cSJ4ywGU0xs8e/+ /b8fXC8sTCxC/MsRkmfjR7YDJV2pVmFP4vEEXxSgORAMsgonwq/40QifuZ3ksrnLly8hlvjYxz7K AbMdNBWwE6dOn34L/hwYSxGV475mTH9u70twGwB0ezt6W6yliCJ9k8zc0Zk+Hbd1cG+0k9E2jOOv RS8kF01AuQV43vmu9wSC4avXrnNIYxMT0zNzI6PjwVCYTqTVemtpec3l9j340COBcFR7k5o+SoOt vegw+u2i9LdyTdg9pPR8TT9p+cT86uW6P5mt9S8mG7plye3jZli/PogbQFeq7rbG0VnpjoyAeVQi tEQX8aEPSYQIOBr/B0ANwCL9CzISTprHeQJbeFvCVYPgwvV6PCApISdLEkrzCrKAuZpAk4l1US+M T0wkRXuRisXjZMNYi88JmVmFBzgW45ewGazOox67nphk+SRpt1K5VK5UiDlYnQh3+1mzFrvmIEmQ kGdj90PDw4lkkmid9+yLVSanpvgtEx9yIuyOnYLF7A7G2ef3V6qVQrHILjAfmp2bQx1iTm1HTLeH QTvi1F56kKCFdhW91bpt0POu7bJedu7QiPQOzeQ1eiCvy013zY40W2b20oSZ2ROMPPL4e4ORVLMn zZm1jZM2vHNZ9a4ViCUOnTg9OjWtR+LqsLpswctG6Du9rQGdua+YE3Rph2eZ9b19ytt6NbOYLCPN q80G7Znt20PBG5pLSX8pe3U2Zc/aDlsnFXr0+06zrDPd+xEAGfHCP3z4sKlL3g5GA14LgCZeJhYm 2r3baMVOQVjEbeA1mUNIDI6QSPzOjhSnDHdHVSG7IADnNgBk33Z8emeP7fVsbRdRE1otqeihgLEt 6uO++fI3pDuILJoNsf8iIKz5yf6Aek5pbSpAhrBSdUdysBLGdl1kVQwzvL3nAwHq9nPY/pfeRnzY YTNbU2LCnM0gdH35kxt8Ki1Hddem0HRw+LznRqEb0zOQ8HxwNibQfltMu42a2D7oJhDm1cS5g18Z MYP8tfrGwQMUvksVaAN7Cv3e6UWj00sO7E1eMdAdRqrBLni/3cvwLcDiO0JN7CIgtlr1YmY9l8+5 gTxhhQXoTGNnwkYDz3KBGogT9kAQ6BVx5RYZ9KKg49bzuWQKZG1KOXkjWWrdG/vj2yD197xqCT6Q i6aHx0ovHIRPtI9uV6eHO6sU5YPF8mq5PKZRtd5HXF7Wd8NqdBGMUmlPVT/NmvnS+RB6umjY7KKD KcX37N7nsfxeN/+Bnx0sajv4qrRFdkR/0Y6rS41+jy0IoMqoWF2Pq+vxsGUaQXf5BV8Z9s4Vzsa0 MyvHi2NAhH6giXRkaHjME0jYtwQJx5m2Nc9+k1+vN7f6bgZio10zr0ZQbCa55NTocjs8GVi8S4D1 8yG5OYA7u0dzpgOUN3z3nd3Fq1yMDhC/sW9qt7Dy9c/+H1/64hf8gFOvDRy7FYjd8jCuk+Y6uHLN T8K4KR7f2k3/rX44+FzUjtuudbnODDdFMIJi3eNBXe+i+gghJBchoNnu9JpUX7Y7rbZ4xbYBQnDY YjlPLBqORlGzI6FsNNvU0PfqDdQUrA1igobAMcfrJnvi8fZCYW8yFWGpQqHUaffCoVgy5gOa6+1u qdqoVut8B9PxyOhQKhmLu9z+Wr2cL+Xy+SxIHQjECqVaudSoI5wDxgXAOd9ewE/BFXJ9fyBATNxt NhE5der1rhyAxOji49JqDzV6hV/42Pt+/X/6n4fGD3Eo3CB6CsScxRv7q9y1pXczEN+1QXU2/DIj 4ADxG7ssetkr//An/+8/+9Sf+Dwun9flVSD2uAXY+F9iRNWQK5ooKuvPNqa+VDfG0rcQZ3tGwNzw 5YmPe7KHEFUmlgbFgDCiXEHkFrgmKNxsUu3ZLbesLpQtaWjy1H5PPBaIxSgBFc08jTuqtUa11qm3 rGYLECeaBvSIb+XIYgmkSClQvJAvlkvdQMA7nggA5fWOlcmXwVmvyxobis1PjY0OD1uWv1ovbeUz SzeXCbwDgcRWtpzL15sdYm8LLCZw4g7FPSAe83AA/iARdK9a7pTLADHxtTzqEqATfLcakVq38tv/ 7pd//3/935LTZyx3APjtuIVVdg/o4zf2x7nzSztAfOfH1Nniy43AHQHiXZSs47nbZTW77Ua7Ve91 ar0O6NJkdnWb3l7DZzX8riZzwN3yu5s+3ltNT6/m6W6be3WvPTc8vVuz39UazMCXmQOejq/XdHfr VrvmatfYcsjXivjbkUA3GuzFw65YyB0LumJBKxyyAgHEQLABPYC5UqpUivlOu+z3tKMBVyLsS0S8 sYAr6AGpzdz1qeCu3ehWyls+dysSgnzgVNrdesVvNaJ+NusJ+ywfwXOn5uvWg1bT32uEOCreALgW 59gO+Vwhr+Vns8Cniw9l+aDbCvt6HL+7V++0a+1Wg6DdBauitIgHVsRtRa0mxVjedsHTqQqVrTei V2FxnO+vMwLOCLz6COwiICbshTRtta16w2q0rBaRnZkJKaE9lTnTSneJjWV2g4zwCswyyTvJfHh9 Xh9mIoS6zLxh5pei4tFlWV9m3QKhNQFkq9VAC0k0TMDocbv8Pm8kJHFrPBaKRYPxKD4rniBYHLR8 fnnKh+doNK1aDQqg5/N6IuFANOyPhL2hoOA1vhQevP38PpbnCFvcStoWlfcIOlkXahhOGg18Mh6L x4KEt+wRgS+ReTgUiIRDHG0o6JLqT8vVaLQ4VNbCGoXZ68eW0OUPeFDQc5DiEtvoNdqyTYJ7eWoA 7YVrAbhbUCQ+dweRqlHBaVLvbZOnc770zgjstBHYTUAMW6BkKIAhcNy0quBd01VteioNq9qyam1X o+NukZ4i8hPQ8Xt4PveHeHX7QuCfhIyugMeNslIiWHBLXn0+eGX6bZEd6AFTXp/b5/dCEzBjfMUM vnq9na67TXzcgQj2B/yBSCCYgNMN+aMhbyLUi4esRMSKhC2082S5iUHr9XCrHULaFg4GohI4d2Jh DZwDPRhidijOVT1Xq+pqVzmgUDwSDPmtthvFm4+DDwf9YT/7Ig/ZbSJT83hB2GgkgrIzHE75/YmN TL7REK4BoPYDxGzZ1/MTnot/i4/7UhMUblrtFkQxpaXwyDxPkL4jPW21Qwq+Ll/XinG4XW+9y01L xnXHyDZ32vfUOd77fAR2ERAjARBxgWa7AA2IUWY8UVvNDr276jWaCzRr1UatTs8B+FwSr0TAxLo+ Xt0ArLwnvrS1b7qNfqK23+XQJKlNhk4jZDFLxUeKIBqUEo7VtA3QSjSjkAeUE6FoLBQM+wmxBRZp X1Bv9uhely+VsoVStd52g+jiTxgIExGzT9J8Fum+LoshFaWyU9y+o5GgV6JjCkzrjYaoIiSqpQwJ hreBpJTjpTDP5A85TrJw4m+hNyZVbwjHQKIvwp0BTkRaAEu4zSvHY9oe6HIa+RJkS/gPp32ffz2c 03NG4K0Zgd0ExCjGVMErhKf9RgFG+E/JgxH9ESk3Bbk69VobfEOxgO+ZtHshBvV6iBUDePsFwVUD aDaPAdpKUk4pDPlMFWsiugCUVYPBC6yF1Ju6UDu2gcVKucIrC7PNeCicCIWIkYNeLzXMBMUkAiFM SrXOVrGWL1epAQmGiWRDsUgw4pNCDlEFGU7ADc3SrlWqYX8gHvG1CfNROYgYTmxejR3rQLFkSBZe OB4FVcXVnleYhx4khkWqMOD3oM5oQqiQGLTvW3IicosQVZDgtTpk3fJUfGuuVGcvzgjcxyOwi4BY tRD4IXjAMMkwScwrISTP3RoaCzPbZOZNowMKVyvNSpmGnqCxoV5hHbwElczEuEF/wMw07DKvMLcE z+iA5Q2BtACeqc9grxpQG+gWTbGq1tRxjWsr6PFEA6FkLDqUSiTiUUwmMCb0B+Q5Hzq7WK4XKw2k ZVifREPBVDQ4HBf6QkS/WvNGXFwsVdlsKp7wejgFtBZNTpVYm3ib3QP9bEsAWKtRB27ZcmQiDwGI pSoj6LOiMBoBNMpdqGFm1qPSxDSMFFpHBkFQWB0yjBHiffzVcE7NGYG3bgR2ExDbWmFboGayS2AK aCKyMG08SERs4mLiYKS+Emw2WzVcRtAAY/lHqInQTCopyLkJFoeDQWhXWgWEiGfhfoFf4l/jB+FC YAD+ioJNQFmZCjMRUfOfISukjW4HFZ2b7aTpEhaPJWJhMnhhcnfEs1Q5N62tXCmbKyCAI42WSoDX pPrgoeF2hQfhfGp1K18s+fwgOKgqriggb1Bsq4KcIIyIYUKMqze3BiN87sMoZyOiC/KB4TBHJQLm WlMGQVCYo6My2tWVe4qo+wwbY1cE3KUqgLfu8nf25IzA22MEdhEQq8Kqby+Bp4JWkpl58JgOghoz MbBL+tXyKqDcqdUa5Sq6sjJzpVZpNOrIIYAhJYEJhgk+pU2hKQMRKQIssc0TK7Vsw7BAsb08qE0S T3kDKF20xRLDBnxExMPJxHAqMZQIJ8Me4BjGgFA9X6yiFeYEorFoPBYZivqCXimJE5bW64VoyWRL lVpreGSUWgz829isHlWABQYNGioV8XLVSlD76jOlVkicCaVjkUAo6IMgrzXaTc6aMBoAN+MjwG1H xlKT0rKV0o7Pz9vjW+wcxY4fgV0ExNCbRIdSvIti19TM2SZoWhrGzPM+c9/OTLFHH/+7PcJhguJG g0xYtVItV+sVknr81Gogs0UyAFaJwgvqGI6C2QchLBV1Hs30uUnCqfxN8Fih2gV4KycsE+u3u51m q84O/F5PPBIaTsQnhobGhlNDCaRuwgaAjPliJV8qI+TFFXA4HkiG0bDJ9SdVFm5PqdrbKlSj8aRY GHeEnWBf2o0GwYY4WbAjIJhgWYB4UOMqngM4EnQjER9yN+J5hMwNyI2Wm/L9HkcmtS7muUGzjNAW EMd8yonciql3/NfAOQFnBO7tCOwiINaIGI2ZaAOULECwJRCsKloxehAqV6vWQGR5o2SoLZJQ0BED CKmOa0sKj8ixVsN3le4svGGCvdColglKQBhaol9DRZhsnogudFI1hkfEyBpNhyAF/H5wDqvAer0K Y42ELE1zxlRyZCgFcRwJi3MLWJwrlNYzGeBwJBGZHBumdJk9YklBNo+bTLEsx4DhLB9iBsjpRpFS YOGqYa9JKArPa1M0cuEppHLMniSqi0gI0bPQMOhGmuCupORUVGHHz0IUi6ZYgnS1ktHPBzyxLnpv r2Zn784I7NAR2EVALNa/XTxykN+K8TURHVIw8cTxWCGXO6xz0O0KoKt1U61AdotXKqHBavGvpPaM zFeAXBxhr9uf8qVi8LPtfMNdXGkVVlvNXKPTqLXb9Ra1wIB50ONFCBbyBUBVJA0BlUyAgrDDBKrS MFQYDDMRQgco0iDDh7cOtEILwPN5UJJNDMUXJkcXxkdGYiG8H2pVa2WzeG19C2J5JJmYGYpMp9yp QNuDlY/LKnV8mVze58cpItQgy1gped2uCDtGQWH1Aj53GP7EjUYOd20/QXIPyw38fTrNsN+diCU8 nki96SnXOg2oYan/bnvdHar41CBJilEIkNFXuHrE2AirG+JMIUlDcezsWTXZXNd2EN+hXwbnsJ0R uFcjsIuAWFJOynTy5G4UaRoe2tYSogeQQJhHeLfWashMmAzUQC6YXJum28DU8OjYxOzBgxPzexNp +IMxV7PTJZBsVIrVUr5cRP9bos1Ao97otDpiIeHB24FNkMoLEgCjrdCEHnyF+YTM3WCCOuaoYI3R /gJ+kXBkbHR0ZnqaV9J04ZDYSuVz+fXNHDqKkVHpeZ6Mh1gpQKWyRTcEWi616ZLLRkqlMmcH6Ct5 Ld3MgoGgxsVI6Fom4aY8iUWT3Gg0zMBAItPGTLJzpmoZBy8dH4R/tpk+kbe3I6UfflKFQk70S+p2 1YV0r76tzn7v2xHYVd8f0QzwkN5m7miDWJQSUjYmPpTKgUphw4A7Fu2sEspSPSclclLSDKYG/JH0 yPjCyZPv+NAvPfrOjwR8yXDPJ23HO41Kq1KsVfKV4lYxvyUdEEulWrVGgbN46mDo449FopGQlLyp xE3rpFXoJrN5r6wFGA0PAs9ALQbHSfcX+iUc2Ld/fnY2nYjCCm/kyjfXNwhIh4eHYChQEOMaEXB3 6tVWqVgEvil5rtdrqDzoHobaDtgF7UXZQaWf1wu7Ih07JOztkQ9MJiLE/JqKrCLgYxjECslFNhBN sdokC1fcc/ssSu9CEVcE74uoFSTGtokLaIq3i+nafftNdU7svh6BXQTEknzDxlG1wwiHoVzJ/qMa FrFap8cs/r9iCakiYwVm4EmA2IdbGyo0EmnoxTBtiCZSI1MHDu5/+J2nH/tQODRCEQZErIv25Fab Uoh6s1lt1Cv1GkILXNHyxUKukKdvmLiutfFnEDOHMOIyiY5Fa6wssiraVHlsSGUps6P8r9WGY4C4 JRiemZo8cmDfvrkZiGNi1sWVzaWbq6g1sFbD6BJ7oDC3DQgKWqn3evSJYTsQ2ap69nP7wSHDD3Zy P/F5sX6TpwEF2HjcF4+HIYYL9IoW2Ddya5HhyU3JGNWKH7JUmuB3EYm4kzFvIm6Fg14WMiBt+03c 118V5+ScEbh7I7CLgNhUL4j6SmcpolNElmoOXqmsU/cfFa5ZbfJyRiQgRIbKbrVgzuS7apTGUTQc G47MHj54/LFYLM3zPzgtRIaI16BNgfUOiFypVQulYpYOoIV8Nk9fxxzozBYJM8UkU8FRnIPUSAg6 N4SYwtSGaIyMDA49WQWqo1yGox0ZSh/Yu+fQ/j307CLIXVtf3cpmQgHv9PjIcDqBNBleu1aXoJg+ pMgniHzZNoEwqg/IYd5ofaAP+QcJN/gG3IdTiRjUMZxEpSqWmByYqdwWalgKApWccSuTjkMmKBz3 p+KhRDQI32wW1KtTA2dnckbAGYHbGoHdBMT9hsOCs8pIMIuXglZzCE2hP/LULh+2pS0FIS5+C7gG wxJA2zYbOLQ3a/VqqZAtbmYoDrbCw0cfefeJhx4bGx+LR2IUIVN5p/I1EExwChiHmRDhW70OcZwr F7fyuU26zpaKlWYdBhl8lACZKRQ2STxAmBhWKviCVIoIqysu8XQXLxYb1QquFHvn506cODI3O0qm cW3lZi6/RXZuZnYa+3duEwA0XUiwn2eTCIpBSvQQUuUMNxIKc1x4s9VqFSr3mEDhkVS6WW+WKOBr QNhIaKu2c6TpOpDJPk834LMiQYvU5Eg6OD6UGktSA4jvhR+IviWo0CYnzuSMgDMCtzcCuwiI1eRd /HYAJa3cNTPlziSvBI4JkLXEGRkZMTIqMkFkoRsEjjuCxSAxLu31UqdVCwu7jPYiEJmeffDd7zl8 4gTFFOnEcCQIRgXggpUONvyDRLj8eRqddrVZhzjO5LIbW5trm5n17GYmn2OjUBLxWDSdTEXDCIcF yiEU2A5eQBC+YjOBCUW3wx2AGTPihdnJdzzy4KH9+0gEbmYyaxvr0ViMzrVDQyk6a0ANE4KbIL7Z aCJoQzOHJz3CY/4j7QjyAuJE0OkkcbQ/jz65UudWBCeuXAmBMI5HqIghUnq4ACFnnhgZGk8PD8cT yXAkiK08VDmE9i1qGNbHcSS+ve+gs5YzArfZSX6HDpwqXQ3+mohYy+dEh2t+NBxFSw0oiIhNja8d O+PcRjEdcExhRw0RXAoL4UarQpcNXzA1NXn85MnDB49EgjFgF/DFkxL0BFWZY+TLQmHQFeUwz/k8 /WNNX65VoY+hLDbA0Uwmm90isUfozGJxqpwTaIcjYDigKQ7CIY2XgwFi7Ea9VsrnW7XK1MTow2cf OH3qBMbDGxsbK2tr0XiCPug0Ogd28/kCfyTYCUgJ4YX9fqgSuGc0y1JIp+3lyLklU/F6FbVHRRrk kZsUdYfE8aKyMFxENAAlPTk6gqg5RW/0ACIMKlYo6YYR4XjELUjdL4XU2aGXhXPYzgjc8xHYRRGx toZ3SzLOtrOBfHDjUybssDLF0uTIGD4KUqOp6CkiC30MeWrPIu0iXxf3BrxWeS1YuBFuFCxXMDK6 b2r+0N7pKZJj4Cwld016dEpnOWFmMW5PRONDsdRwPDUUSyYjVLFFsDqmi3233spWijczG1cWb1y+ cW01s14olznSYCQcjUejMYFzYlCCavJykBhk8UDSYq6UWdsM+oOnT5x66MyD05OTm+sbW5kMtdHz 0xMoK3pkBhv1VCLOmvVqjTuCsMTgcCRGaK8iCIsAHkPkHDXbnKHYx3e9rhaMhNoUSd+QiaHQ/NTQ 7MTQcBr7eu4wnAyzj3tQMBD3+WN06bA8DS2EDqlFvF0rfs8va+cAnBHYWSOwi4BYquTUREwd18T9 UhxtZBafYmNwg3LLEBcSLKsrmwFiyohpfcwbfhvwhYaGRlB2NYsbveK61ap0Wx1PMOEPxRcWFvbt 3xcMhcjRlcrlao38Fz4S2KwRMPZ46CeQTMTiQ8nUcCrNK+9pFkoCENSGQd7Mbi3fvLm0tHRzZSWb zRJ9kwGU5hvE1AjS5CUaAZwxmwhHKbReX9uAhZifnXvkoYf37d2DdrlULIwODy3MzQHBqNFQTUA8 w6iwIhZygCj2RNVqDdqZPh2TE2OAdaFcon8UxILUy1G04rWiIU86ER4fGZqdmpiZHMNjCEpYnI2E t6YOEDSHM4n4/JjlGx2KmV7UZ3VnfQ2co3VG4N6OwC4CYjPQpg5XfXXVo12kEbYtumjatCeFmZF4 CWQLIgPBoLYLvOKpPRiI0BTZ3W1WS7laOWe1yN5VUEqkR0Ysj3/P3J7jh4/GwzFUbEBepVorVsr5 cpnsXBGGF8MgDI/ZFj2TiHDDwXgilkqmU3FSYMSnUehZOitlN7Mryys3dFrfWAfQUTuQfAOCk8lE MsWUHBoaAlbzeRHGpdNDDz/8yOHDh8XpuFJJpVPTMzMUUme3stAUoWCIV0qzxR3Z7a5Vq2QEqQRJ xBObm5t1Kpq1wIVAGDoi7PeNplJ7pqcXZmfHRkeAf2JwTOZovQTNwk0BkkS4lpAYZZgeqff2Cnb2 7ozAfTACuwyIRSQrHTpEoWWSd/o3HNDBIm5TmsJojWWmOzH9k5qIH7CZECAOB8OIIrrNWqWwRX96 q1mpV4o4vUdT6Xh6qF6pTY6Onzx6fGRoBFoZWVixUinjFVSvl2uQsaU8kguExSU8hDEPqiEtJlKG RI5H4+nU0MjwSDqVJtHHh7TaMDHy4tLS6upqLp9HC0FhH4wxaAgYDw8PI7TghsLmIS6OHjsKFnNO hMYjw8Pj42OAvrpPRLnbiJ8ymTiXi49QYszOzpYrdHHOQ8CoSSau8O6hRHxmYnz/3Oze6emJkVEk cATBxNQSh0Nq8AJLIk1FoK+Fv74PvgDOKTgj8HYYgd0FxMY/11j5DAI503XCWNaI4kzfGLMbEljE wvSqMDwyDAZpr1gkhjSNlqDF3GatmCMy7rbRMhAdF4lDeXDfymTHx8aPHz8xOjYO3UyVRBN2AgeJ ThdXnhIxcrlSqlaZoYNlLhSrFUyP4Sc6aNdQreGvRpA7ohMYCP4iQ15dX1uDjMhkCoWCFGiIEC0k sXEyibMPNXic3YED+48dO4pMgpMcHR3jtyjYQExif+qbya2RtSP8ZQFkxpubeFa0aZwU8GEqH5ye nNi/Z+Hgnr0LMzPjyC9iUZzcSNGlU/AccYAY9GdH4pKhHaG0BNFWHb8dLmXnGJwR2LkjsLuA2GYn wNnBX0zfDfx55a3xdVeUQUegbTNREYgPGSwqmESDZPAaqUWhkC8Ws61ayefqlPKZUj7baTf2HdhP gu76jcX00NDpk6cnxie10X23Vidypr6jWWs0a812BR1cnTetar1FezqI2lyxLzEuFis18meozfyw AAmYi6GheCJBLIwYObOZIUa+sbi4vr4BC8GBoamAN04mEpwV3mlT09MnTp4cSg8RCC/Mz0MjQFKL ujkYQPVhvN8A6Fw2C0ehbUwDE0Ppg3tgVA7tW5gfGxkGdCGh4a+ZwWIlsiNSkKfe8pA11Psh8CDW 1icKh5rYuV9/58jfLiOwG4H4FcdeC8Vu/VbsGORnoZLVgwKfhhQwHKEWokvpXbHMw32R8o6w31XO ZTqNcj6zilb3yMmTOKhdvnoVCuHUiZMzk9MuRBc1q1Lt1erS8RMEq9Y7pXKjUKwVSrVCWYyGc7QK LRY3c5R7MOczuVwGBje7RckyDAMhKAI2YQficUruIB8QvcFXrK+vk9ajLI77BmAL+QBKAr4HDx6Y m5sbHRubnJwEbal4JpIVV+VGgziaIBrFG2cKyzE7Pn7i4METhw/PTkwgK5ZeTZIL1L4jCNUIvMWr rtchtCZ7iIEFzDfV22WhW4RadnD47fJddo5jB4+AA8T6x1M7hZ+fhKIQ7zH5LaYTWJSRpgKXcEVv dnpUOSNLgJTABL6HP085Vylks4V8cih95Phxmt2dv3CRcPbsAw/OT08HKFOjrlpqQxBpkDpzQVmU K20MHgqVBoXPeLaBxYK/2axWfGytZTKEvfy3tr4O5q6urVEhDZISGqd1gqjFB3lzM7OmvyJGpQoE IgIsJlIeHh6ZmpqamZb/pCokEjHtOIivEQTjdTE5Nbl3z56zp04d3Lt3fHgoTbAfUxSWznVYYkCO i5F8tVbjZmAmGnwwwY1g7QaX8pKniR38PXAO3RmBezoCuwqIDdwO2gTZ8gmDwzZr0Tc6lxjY2Euo sRhVY+i6JBgO+iErqDyjpT2SCJp0FLY2AVdyWDhCEDIWclvNenXvwvzJk8catcoLz5+LRkOPPfrw wQP7KJsjyEaMIR4WsnXxZ0D/ZXrlAWv1Ro94uVxrZQuVTK6Q2SxkNnLra9nV1czS8uq164tXr9+4 fO3a1RvXF9dWVjMbxWoZm0rT7INtgpCl3Fa3WSeChZO23L7k0PjY9MLY9N7EyDiiOrwsUvHY3NRE JOA9sm/vmePHTx8/Njszy92CbKG03eP00ELQvaleL2KRUYDu3tzIcCdYI/Ze29jAln4D4N/MFIoF EoGGT+9fQw5NcU+/ys7Od/II7CIgNua7xk+MV6lpMPUHhiY2j9i3Ungma0f4S8sOOj9TZuaFK4Up pTsFnHGXlkL4otWqhMJNFGPJZC5bwFGnUsiXslteq7t/z/yxo4eKhey5Z5/y+FxnHjhx/ND+VJRu 9UgyqG0TrzcwHltifNuNzQVq5U6P0jsvc6vrabRclVo3X6xv5qqZbHVts3xjNXNlaen5y5effv7Z cxdfOH/50oUrly9fvYKsYmtrq0ppBvH5xhqF0/TZc3kCLn8kkp4YmdmfnlgIJoZ9YepJRiYnJuem pg4fOLBndm5saAQ5MJDd6bmlZ2i1weEThq/clP+WV2/eZF5bWyUu39qEM8kCwJJprMBiY3ysBRxy r9I7mVPNsZORwDn2ezoCuwiIbaC1Edc8VSuAmEKEwavtJmYyeBKwGmkAkjHEs0iAIVs9bnGYVCmE IDdiXh721dtHHN2zW5uFfI7F9+/bv3fvXsS85555hhTZmTMPnD59MpUKSO8P3Hm0swUZMDYuzUYx 0RF1mSGlpbJPhMv0APFYNPyg9wVz02VV2r1ivV0s1jKZHCm7ixcvnn/h/LPPPvvET5/4CdMTT124 fG1pZW1xcWlx8QaxbKWYZzOJodHQ5EHv8Hxy9vDE/uNzh04NTcy7Q/GW5cExGUXdejazvL56ZfH6 xWvXrtxYvLFCxA1DjWMcYTYyO1paMxYYy+GiLB4Y6N0kqn8RpeO4/tzTr7Kz8508ArsKiAfPztK8 TiCv38WZ+LjfqsMAtK2jUOt0kbLRpjMSCpK24gexTMcyotPh+R3gJZFF5gpmFoMIYkfSXXjBA74k tVB9HTp4cHZmhsTaU0/9jCj4oYcexB0CJ3cgmJ4adOsUCQJNl2k7p4oEQm3TRVrUCVL9J8yIG48K 7arnocmeT1rt4ewTDvlgc7k3QObSVENsLJHE1ZvZci2zmSUXt766sra8tLmxVi7kiXZdsQlXejo0 vS82MtXxBNY2cyvYaK5t3Fxbub68eH1pcYnAN5cr0B211Ua0UWt1Gi2Edz1m4mWc7Tu3xHyIkbuN Vosj3PYQ4QDxTkYC59jv6QjsKiA2I93nIwRt7X4cdlxs4uN+RKwxMtxEF9VaHIdLwuF2ByIVNa4U qnXa0tK5SkuLJm/AZQQHuVyeHwlncfCplMsYToyNjJ48cXJuZhYjiCd++mPKjh+lHvnsmbGRNLI2 N/E1JK9XgJ4wmR2hEcNgUmdvNOCJ+z3xgD8RCCQCoaFobCI1ND8+tW9mfv/+AwcPHjx67NjpU6cf fuih97z73R/60Ic++MEPvu+DH/7Ahz7yvvd/4B2PPfbgA6cPHdg/MTpKHQYHjHwY+qNbKq2v3Lxy 4fwTP/7+T37w7aef+OFPfvLjJ5584smnn3r63LPnXnj+uQsXXrh8+eK168TFV28sE13fWF5dWllf Wd9cWd8yrzfXtzY2c5VaHbrcALFtTOx4Et/TL7Oz8507ArsIiE09s8nCGezQeoRt4LtNUGxX34Ha PWnzjKgLIVen3eKxXDooYbLQpSFHCyAGhdHzEh2j52UHlXKFamBeN9cziL0In2k3d2D//uHh9MbG 6k9/+iOkB2fPnH747INj1CgDuy6L1FkyGh5KRIeT8ZFUfGIkjcPD/oXZ4wcOnDl85LGTp9770KMf evxdv/jeD/zKBz/yq7/wix//4Ec++MEPfPjDH/6FD33o8ccfP3HixMTEBCk7wnP0FVeuXD3/wgsX L7xAmJvNbiI1o1wFzsPXyHcLq/mVK8WNG0FXc2Yk6e+2ipursCh5TOuzhSzGxsjmsvlN8oTZYiZb 3srXcsVGvtzcKsBTl2XOV7KFWq7QLpQt7ItRWPfJdXtEd+43wTlyZwTu4QjsIiA2DhO3xlrY2H57 iT5HYZMSferTsKDEp9DCNOCgv5EYGFNxRzyMk0+vJ6Rwo0ENM1hMtRo1x7TS4LegNmwxOS1xtvT7 52ZnDx44MDI6RNeki+efx3nooTMPfOj97zt7+tSxwwePHdh38sihU0cPP3DsyNmTJ86eOvHIA6cf ffCBh8+cPvvAqQdOnjh+5PDBfXunxydiNIzrYL2Wf+H8+e99//uf+9zn/v4zf//3f/+ZL33pS9/6 5jefeOKJa1eurK/e7LYbqXg0jadQNIpjpUtmv7u2UVm/2sit5lcXN1eX8K4/eOjg4aPHJsbGqKhG MMzIaPZSKBshqiFHcPRRg0skGPUWyNu3oOO9WDaLvb4SKc7kjIAzAm9qBHYXEGsULAyAadgseTJ9 LyoKU1CnP0pzIDPDFfiQD4dIz6kvcAjYJa9Gog4U5nmfsSd3R42ZMBK9nnF+IIhGREG8TOIO93SA GPuI48ePPfjgmZOnTuL3sHj9OjhIXPzOd7zj1MkTh/bunRkbmx4dw+dhZnx8OJEIe73deqNQyC2t L587/+w3vvvNz3z+c3/1d3/zF3/zf/zV3/3tP3z+H7/7ne+QAFxaXkbSq21HfSicqZejTBnMPnJo /9zMVNDvwwEOYjcQpeiu1yttlTIrnVqJFs43lm5eunHz4tJateefn184eujg9MQkHsraNQ9DYigT AF8zlbx30UKU5k/yo1I5pOmUwLYp9v715/ASb+qb6Ky8q0dgNwGxqtcAT+lDIa3YdEYI4HER8OrM G+rT3DqL/28w5IlHg8Np3NaiVAlLss6yUNsKCqvfAjk6ytiAL94wTU9PSy+MThtHdggKJBbk8YBj Fk4lknsWFsbF8yxOYu3ChQvIfolYR0dGqIfLZjJLN65fvnjxZz978sc/+tH3v/+973zn21/75te/ 8s1vfPMHP3zyueevLC9tFLItd88XDSZG0uKdlkiyV2rb4KN9Hg8pwaNHiJwPzM/M8Dn1H1tbWUqU k+lh/DxrVO5tree2NrmR4N5TqNQy+VLXG1nayC8vrwC+eACxBeo5TA9phoXbCdk4VHbiC9oTXMag WZyaxWRZC8GN14RMTky8q0HEOfk3PwK7CIi7FvpfCsZclGYEfb2Qj25sXR7ZgWCPv+sLdALBHoUR gWA3GOiGAt2wn0bFvXgME2GiRO0r7+oB0L6gx+d3U9VGLIysGB8csQzS6gxscmjOkS8Xau06lsM0 S84XckSgmLSDyEE/NWtRj9sHFfvMs+e+/t1v3VhdanulSxw+mZeWl568fOGJq5fP3bx5mUZK1WIV tyF6MVFHl0pOYCM0Psb6TZotFbIba+uFXM7v9izMzL7zkcfe+9g7j+w7kAxF8b2/fOXyD3785PJG PjI8nRqbwZe+025Wi1k8iUq5bDGXS4QjxN2V/NbStedDPjzlupcuXaWLHp1EJkaHRtLRRMxHk9BY yBX1u/yEx5gVI3MjKhZiXWpQRNnRCnncFHTQts7bs2p9JHYQ+c1/JZ0t7MYR2EVATJAnVIMHZ3ca TACyzC780cMhVzjgDvrpcs97+Zwy5nDQFwn5aGJPaEtoLDoJnahPw5+XYNg8iJOuUkfjLnk5WGPC RZpokL5DvmaiRQqCsYOgGE1o5FI5JgIGDzwGNhUof3/6059m1taD4RC1yITG6nAWiIb9iWgI2+E0 jMYQzpRx4I0K5vUNitq24KPZLr7yh/cffPyxx0+ePAUpQR9SbIPogPfcCy9cvXaNfkh79+0bGxvF rxLs7Lab7VYD383Nrc1yuUSaEdUz8Tubws0CszecKDjIxcVFtB+Y/IjhBI5BdAYJ81jgps2o308v O54ebElJP+3pwO5uhAznnO/GCOwiIAa/oD/RhwX9LrqxgVFBP+aQnaAPczKguRf0SR0zLZCYCZmJ l8NhP7I1SGF1fSSF1YOFENiVLqKNGuk48Bc74ArNMtZ4JfZFTYyUokK7jc1N/mD4MyDpLZeMI3Gd Z3ti2+EhsUaDPr5+/fozzzxTbzVnZmaQo1EAMjc9Q+cO6AFYZ/TIrL6VzeayuL8DpqBkbH5h4fix 42cfOHPk0KFOq7W8vMTqTd6sr9JpCeVDPJ6cn98TicaF8CYFR/vpcqFdr1F1kt3CQqiMbw9sspYZ uvEjxl0TXfTI2BhatM2tLVQWnCynSd/TaMwfi/ugXoJhoWv8NLRTLIagEKWzBMYDBcrduDidbToj sFtGYBcBMX9Sj6tHW2LQ1tbtClnc83h7Xg/t2pRg0Go3F+UVVtvtavuwHqN2Q20wNf4FrES1JhBZ qRQRC1fKLYiHVpP+RgStfA5lAZBtbaIbzphgmaAYaAa5MTBDU0E0Oj01NZRKj4+P062ZmorLV67Q UWkonZ6bmh5OpvweL8rkQr6SxwqoVMPGOBTwz0yNnTh+9PTJUwf37Scc7jZby4tLSDWIWkHPS9eu Lq7c3CoW8LrEG55A2kUCjzi21aKyrlrIVgtbwDkFKKg9CNhRFtNjFFKCWkBql5dXbhLgj4yOAM3U N0vbjhqit5bP2yMojkbp0efCx5i8pUlgas8pTPLN1K9wdsji3QIaznne+RHYVUAsEZxWY0hVMdM2 G2LbWdfuWSc1bSIZIBRWpRrGu7I8yMWP/ArcpLmGaUlnCp1x/MEAqIadWqsFfYE1JT+B0HScIxAG KxF7gXrSPqNcGRkanp6cGhsZGRsfg2W+trz45FNPsQxkAN09RtJDuLxBh8CNjA6n9+5ZOH70GPPe hT3QuGW4jrU1qujomcSNYXl5mYLk64uLoCcs8qkzD9Cp1O3xQmwgXGvVKbYrtOnWVNyCG8HJkqPn wKBHhobSpBkZCu4Pm4Xc4vISZ0QrJsx/SOhpjrHOKFCB7fXCS/AoABD3iLAJikFkPtTMJaWG24B4 W/n4nb9UnS06I3D/jsCuAmIpz2BW7auYUkrfDe0fSlaM4uKeC8MdNwpZbMWYWx1xfACVFGo7ELuo IEBSRBEiTSMQBgj5qENbDawn2s16gxnIhnbQjzsU3tEvDrzjDTQCnxFgq4NFDxNLRMcALi2RKvXa letXL1+8lFnbwN5tdnKKsPcgtXOHEB8fQM4QT8RRJYO/N2+ucDyJZDKciGOVeQNbnvU1PCE4ov37 9+NkEYsi1ej5CIypLul2KeSrVwrtKj7H4iLPLQRqmAidN9KDNB6XMJ/gttPdzBcxV+POAS8trHTH qlfhMyjA7vbaXShxWiMRYfv8whcHghgZI3Xj4lGLupe1EL1/vzPOmTkjcMdHYBcBMWk11L8UIWCe ILUJbTGfbHbcjTbOCSBvr4YLZcOqMfMjXmg9DwgFFwzagsUgIKMvfhCUcoBOUs4gbsWAGvJh+QdQ J0R04wJBHByBRyYCBbiTqSQ633y+IPBdq2M1yYM/KjEEberzHidZB46vrKzQwLndbE1NTD5w6tSD Z87sW9jLAqySUU9iVA8Q1vQuAmGvLt+4eP1qtkgVXBYy5MzpB86ePhP0+ghj8cSMxOI4U9SbuMJV GtVKu16h0WmJNB33nF4PIMaeyOP1QJLgfAnvK57LlkXJMg2ZYLfRaeBKjDiiXGgiAMHIjScIWB0c maF04NYVjhG5OQHwHf8+OhvcpSOwi4BYMBTZFWbnLbgFPGu0WqwBBLt5U6WDRo2GRvxKABrlrMvj p4iX6JeQD9hlQoWsTLGUMrQ6oLpcNES+UK7gMDhLPyXegIw848MLEzTDS4C8ACjCCWqJt7JbRNbQ IxAFOPaMDkPM0udTetPRNQMjCwJnBHJpUUykEMaxd2TCvBKlsgxHsra6eu3aNcyIt6hNLhSQTBw6 fPjo0aNBv79ZrZNVBLuJ0DELBoWJxJvk5iolSBOOR8QellgU0ZaUJQnVwWLBU7brlhQcZvaQKqo1 jqBA9nq4Z3TrNNqr03JE5cRqkC+zRvZ9HbECuTM5I+CMwO2OwC4CYpyF3R1Pt4UgwV1voCFztxqe Tt3VrUv8CxZLjNwhUaf9OHCq9AGyTeQB1C8AyMxSxoCslsgXYpSfJPz1QrtS+NHotSotgmnpJ4Sy IBaO4vgDHUyISgQNEIPImWymBSG7uQELAmOMnGF0eGh6cnLf5Mzhhb175ubTI8Plem1tM5PZ2kR4 AdQBiJNj40gpEtEYiLyER3BmPVPM1YolsUj2+o4dPPzgiVPerqtSKFLxFgglfMEop9HIZhqZtV6l 0EF3TLvSRrveavR8rpa7WyI8rpWx3Ax5vcmgiKQpm5P21dQxt12Veq+Ih1uzE4n608OUtbi4RZWr 3kYzyKMDGTpsOamG9rqr3l4Qh05ubUhRbOO1ntRJO5MzAs4IvNER2EVALMSCNGyW7hVkrXgVdBU2 V0gFeWoXp4WeVj/LozfsLSvgFKw9M6WgWQrO8KmEYMbMTIt8iT1ZXfq6eTwSAsNgaPqOSJO4GBIA FgIBL1QGkCoSYBcBuEyo3Ngz9hQ0KwJnKddgAVbM5nKXLl86f+GC8TiGIF7YuxdCmQi3oOoLMoQY u3Hko+nhMw+cOXzoEMcERnPo4peMFtpyEQVX2Gs+h3U9LESxWCpXyCvW6Wrq8XkhTNDX6Wm5UC7T m4OT6kDFtGV8YMFZNF8kiK4HQkHi9EDQB0XO6jR5QiotFLu2u+ZuZTe7ltj4jV54zvLOCDgjcGsE dhcQgyAqKZPHcPOqfUFVtab4q1YKVHzgRekX0HUj2/IrgoPI4t4umKXCCSNlY1swEoaOACQlj9cU w3hYBSiCeqNO32WhCGq19JC07wRHgT4DxMArNcMk4iCRxWOz02ELGKGhfyAmhkBg7zAPCNQgbUm/ AZ3CjwhV4sLL4jiNjk6dYteQCdxTtNknlvMsAylhZMv8LzI7ek0D30A5J0A1Clw5R8Ur20EjAR2M nxFAqmMiFAO3GLqO5IuonxtePwIM8J0zlYZ7tEBtN+j2pM8NtnCtz0qoFabz3XJGwBmB2xiBXQbE 6ixmLNbEdEIoCDW1lHI7j98nnCeld6Gwn7oP4SIs3CeIBwFMlANG9uYCec0ElpHKA+/AUAVZEQuL uEJIDFc8kZDgFAZaVwR5R0ZGAVKq3aiOZmGMHVDAFfIFrDWp4ADV2TpZPqotgFQi4sVlEUVA9FLT RrtlAmTs35gnRsdOHDuOcwXQh+kPlC47QDXsC+Ja4RHTN1Js1QrcB7ANoIPFwjWYRnl6U8ErmZMi nAeXw9w0WFcFwuqOL0w4NEWlSn12BZ2cdE2N0XNJot5WAyyG1elJ+IzYervRD7yFlHg4kzMCzgi8 4RHYRUBszCJMzGusf8R3Td6L9Q+gTBUvOlmq7EISWaIa7qg9G809NfxTuzYiQ5O4U8C1eIX8JUQG eYk6xSEe/3WBrB5BazQWhQegQlr0CX4/Tj28Udz05PM59Alsk7JjRGN8Dv6StWMZImUgkvKQq1ev Xrh0kd5xoDtxMcm6ycnJPfMLRw4dnpuZoTyESjm0ydxPgGmfuGD4sJWolArVMv2PyhI8d9ok6UBh bhgAsGrqoGBIUTa4tXDz4LDBYGyMIGL0mUCuB7TWIDaMebXepiSQKB7iJRIJRsJyr0JNAUEh5dwS Pzsh8Bv+yjkrOCPw8yOwi4BYmEwTCxvTSzUPM9bwCj8iLw5Q64wKzKe946Aj3B6hH3hWVyAGiYFg 6ftJn6RGQxJcUqaBCoL/XJASxLkQGMS8xJqUrs1MT8MY8F70bRb64hhEBDFsNrtFL3oacios9rCK l9rl+Xlq7RC+gYimippauKvXr1+8dIkiaXgJykAO7Nt/8viJhbn5Xqeb26SSrsieiWhhGPzUaLtd OGeWi7kKmbtinmCdGwOEMsXRlWpNonplVHgF+jkNU9tC8I+lRoB/1FFNHhmEqjH6YkiMbrGEcgN9 tAdCOZmgY5SMnpixdUScd+uSIoHpOGE6GOOMwG2NwO4CYon2CIptFDb97MUJ3a6064pSgjARQRdk LwDMo7tUcBD+ySO7LKXRsDj9GFmbQBuLefE4C6LMha9ArEbwCxGMgm1yagoVmgC3tALtEocCmtDG S0vL0vKuUYc3IP6VXbTacBcSOGO2qfG5kNHdLjB6c3WV8jmWhMrAkgJ7oEQsBl5KdYYLC4hAFFv3 YJCTwSYCP4mqNFkmjq0AxMVSEW6h1UaWV2cvUhioUTF8CuoOdsEx+70In+WgJSfJZllM05aMEhEv vHCtapUK3UoRrzWLWudotIc/viYyhZvYlqfbXut8Wxejs5IzArt1BHYVEGv4NmjGYUqc+31ChU1Q Exvwt90hZGyBNF6lbkFSk9MTkBKm1e65BLMMOLMK1RkgL+wBWAak+Xzo2YJiVUylciAIzwrmgoEk 4tgIDDFBMTwGwMqWWYCaDmwrCvk8gC6oCskg7K3YvbMRlpF0X70O/0s+DvAFQDFHxiMNlzRRSmgM zy5w8BETuBZuQRTRQV20kG0YLluay6GI0InQmFsCZyhlGpKBJIOHmWcAQZuemVYfMjZ9y3wsOhD8 VSottM/tdhWtM0QIyI+q75ZYYlvvut36VXLO2xmB2x+BXQXEOkzyBA3iwDnwKqcvqTjScoI9gsuI KQSGoX09EiQibZOneUVhbZMJemmaz+pihwmOEUQSLIO5BMF+v2AoUAuCw1RoHO0CRouFAttU8ZnI JyjwgDuAT2B9iuZIlXFY8BVgKJEp2bNoMMQc8wfigSD2wfFoBOYAzld0EIS6mEUo9AvXEY0B/HC6 dcjgQolIGeAtV+scE6m6Ag1MhYpQR3e16iE65422FBEDDehxyx1yYXXpJ1vJD101POJBQdlx/tfw nKGCMi6UO8wN6dvnxZOORJ/bhXDYY25vpoHo7V+JzprOCOziEdh1QCxP3/QBMukm5MP0iuc9ZhOW uCiowZibZ3lg2RcIA9mCp6L0EgQWJbHXQ8wrHTm8LgRjBJIK7jjKS2QqOlyRFUtdA3k8wlK/z8+b jUwGOAalao0GFsP0+oQCzhcK4Pjq2hoCCarsgEbEDMTAOPvQbI7XGAm6RJJWdeOjY2wdGCezl8tl SRQSAnMYLEVRH0Q29df4DaGkc3Vd1Qo7aVL8RxzOO/hs0oncWCTGlSZPLf6FIiazyCufkK6jPsPj 9sJs40snjZKEsRGmWGXCDAVyCHlaoBaxWGZGSY1KhNtNkHqWbdTE9kaiu/gr5Zy6MwJvfAR2FxAr wQC9YD+ja7AoeSdghjBXvc+lR7MWLPDAzhshgYFLBAbSkEMZA1S1vIdSICYVWgAnTe1cB3iBttRW sBMJqZUGgK+APKCLKFyt8L8K5STl2N6NGzeIN1lxbW2No2I7ovZtNlleGy3F4JfpvTQzOyMuQugf ymV8fxAZo1bmRsDWiMJpHU0gj78l8TLHSdguiC/99FyQFSJ2Vt8i8ZLTkFXLAoVfpl5DQZmgXIoz iH7x5BTVnn1FyKAYtbV0UNX0JhsgucjW1FdOxCEvSta98YvPWcMZAWcEzAjsLiDW6FWfpPt6CcMR E8IavoH/um2ezaVkjoCQ8jsQmeQb6l2pmBAFsLRIApARpZluScCfdkoSfTGcLOUVBNH8B5mBTzFI jSiNeJlNGUCn5E0UwbATTPkC9IK4v29tCcXscrMF9W+LDw8Nk5ebnJzC5Ye1CHKhmHEOQk1G9TP8 LzQIB8D/RLgkEAnROSrximvxKz8gipzDZBpZ2MCr3HZURyzCiWbTKEDk3iDW94LIUiFIJlMXMnyD XCIi25M7lDgRi7cGMmSrXFYaXUZzu3DC+Vo5I+CMwO2MwG4DYoMvxrBGYVnDPezExHUXoMR5l77H lgtRLigr+TraI/kDZOIoBRYKWDUNSqD2tQ0aYBvIIxqlRhn81eoMSkLQ6nqpEgZtNe0mBdWmcwes AjugQwfvAWs6FRn/TNalAgOExwtobGwcyFaNGWyJ5MrATZZnGSEfusicsZcglyiRPWANwKJXg7Ug TKayGcTmV4rD4othJpbkvUo4JCIGr7nfeOF6Ud2h/QDXeRCQAZLknrITA2JGqgoFiPHlqImUAiG1 RsQDIHZUE7fzDXTWcUZAwp3dMwqCGQovWmEmMawWXigQ0x7JL52bhSYV8kBUBCKthQHwB5ReCPEB oIz+S+kKAA5iFkCk2AJaQDBWwVfiYn40m1ZvCjersgUWhHmQWrtWS0lhNhrGjA2NMG8pz6OCg6AW 5JW0mlqjsSJ8BVuS0LUNQwKPQf4QQJQQGG6BtZjUn1MqsMm/8RHHzcxvpeRaijpU8iFc762yN43W tThQqAfJznGkeh/i3EUJYuQk+iLqYFFOIyqG31DeGG691ZS8n27ZqabbPd8h50zv1gjsIiB+8RDa aX7xdVSjNQrMkB/4vKBvIECeLhQyHARZMmb4U94rcQEmijG8QKCIIIBD4WcN2MEOAIj8yL/AJTyG kr+IvYKAJt4NsozHAykciaKzCPMrWnayDNjJh1RIIyseGhoyDeUIwCFChCRxaRM5KW8GmvlRIlNw FmYD4pgA2SgcxL6o02EtImW9PaBflmhd2Qg5e7twTjliqAnOQm4e3DBUJKEoLGo2Ez4bEYS0LFEq Q9hmraQTLFa3NhXyDdrWmdHtB95363J1tuuMwP05ArsRiCVY1QlghZFALSCNRDFckOdykFgqkhFE MDSgEgUaUBMgFIG0GKvrutCv0j8UDJaIWMhWEeQamhYv4KYoEwTSxIJHAlICaqBQzNgadfYCKQxT TD4OLTBsBkExDesAObCVJemRwaqoGtiyyM40j6d6YdzQgtwRhBoOBOAW4KO3tjY5CrBTjDq7eFdi MRwBfFlXrTGkJltTlPYpG5rYLCDb10EQdljuHPT0EzgW2ttGVC0sEZR/0XUiSK3bdCZnBJwRuCMj sKuA2ETB8sxN3glo9dKqOQB14KVFJgLeoOAwcSh9i8NAnYEaNVN3AXJaUYcITIZdXNaEfJUHfPWd IBvGipQZ4+7roaRYn+mFxxBqgMSaqr0wYUM8AYcLXK+srLILuGOi8NXVVX47OjIKPrI08M0y4Cxw bVzkWRnRsVhrig8bXZDEDI14vECNM+Ber6mzZZWDge4QqzSVPavGDpGv9NEwtIwIprU4hffGMcP4 RQjprek8U2tnEpBiKqE1y1oRbhcj2puCrhByh/ZSYtCsobOZHGy+I99KZyO7bgR2FRAT2UHzAnOW H2efoBUJWfTWiIS7IUQQPhhS0QwIBklRGW7p2P240FBIxzpcjAmExUanxUN5RzN6im72BFAROEPP AmbSUVQQjrZMEkEDfkAimAuLjM8vBm1UYkATt5rtaCgajyYAxDIdRUeGWZ/SDyQXxqySrB0gC1JL Kw2t3FOcDbJXabshmjgWEBVFsYQCI8cdQVyUlbmADCG/KC2lfbYSokvJshgYqSgaswjpVCLsBH2f hPeWT4VOAXKlrbWkLoFgLcrrtsFwulv3UBPLRsQbvmP5up66VHOIGbw0kVJmQs7XmZwRcEbgjY7A LgJidZmge2ZPGGHMfULEwp5wGFMxcfvliR82QWJFkdZ6AVLD/KrdmukRKo/zRKwSC/Y9MeUhXqzi JVMn2T31zJT+zU2kuwJvTGAdf5WoCCe8mD/wW/AUdgHJmrQBDYeQVYC54pwZT8A5g6lEuMAnYggi aAJvgBgohiMGzaGsOR7yfkzKLrREqkHWbysLrBK7Gr0aLImpfua84H5BVZWoSRGzZik55q40llZe RaQUxtXIECwaSas1nYK6JOi2ZeScqPeNfsmc5Z0ReK0R2EVALDIGgNiL2wNFdBgNS394QkbyYVKt CwUh/T8JEAkccXoUwkEe8cFgVUWAtiq8NSVqAlpAHEQBaKWksJEmS70DCTSlg+k6atJlIi8AFlU7 0YBwAA3JyLEMVAYaNawv2frm5pbINbxeAdXNLWGWgyHWxsqHDRsDCkkGemlpKpZvHJcArIglGmA6 rDO4T/gKAUIOUYvfJEkozheUn6D90PcmbccGOTLx8CQsV/WbEBRSvC1ZQRFHi3hC4Hqge3O4h9f6 Kjm/d0bg9kdglwGx+L73EKuBSFAQQhPTgU0zUiCUoU01KBYKFTWCEgxi9DOY+FHaImncqPV1AcJL gW+L1dXYDHJXsZh/B5o2IBJiWJohtdoAMRvXFelS2lpYmKdDhxR6lOirVIetRVwBsJIJJIRlMdbl c1MCx4EZCTM3FVYBqVkAIKVDMyk7qeiDLEbTJjXNYk6vsa0X/EUfDHMCvtrlGioolohYKwCNHEKJ YnNuMolH3UAZ7Kghbv8r5qzpjMBrj8CuAmJ6wtv9OEwdnZSKacjbB9C65rjgJWi9UVf1riTlNJS2 U1J98JVsnIFsIS/w9rWkqRKQBusKEkIXGC9jVY9ZFNrBU0AsiGQCPrhS4UN0aoTShMkUd8RjMTCR Wg8j+wXHYR44ElYBapX6oBsTFdLCV0gpoMS5fgJe3hMya8mGRPEk7zLZLZoccegGiIFg8DoirT2C gCscOclCSSRaPThimyaGnVBbICb2DhhrObdgsX7iCCRe+4vkLOGMwJsZgd0FxJKEk3YcgsLko0x5 Qo/mzaBng0YWTYYSDAJ/CUhNayEtdxbNg5Gm8UYsHQYTKK4EsTHANPwsQTEKYwNqJqYmugboEJaR dGPjFCvz4fj4GDAtlLFk4KifDtCrjiSeOLppjRyroJ0zcmO2Q8QK+gpfS5cjLTlhSVE0V6VXE8XO 7AUjoa1clt5IUums3LZgscTOQUTIkql0S4kK6AyJIZ7EyD+krENsMkUlrRtnF1qNDfOhTPFLw+Fd dc28mS+Xs64zAq93BHbTl4qsv9YuaJgnqi4oUOQAlCooEdECUyVUtJshEeRaqhaTHBzAp34Lt0qK jW+QFi3bk2q3tOpBmiLTzhlmQ5ViishsHyjHzYcQ2HyihkFemGJjPsxEIExQDPAheDAF02AxGMrv DbhrCYZUWBjRMrEwn4gOhOpk8ZcQjoINwhIbnTPUA6cJx0BwC65yj5GiFU6HfKUYz0sba1Nxp/y2 5vFM+YfaBokFh2bt+k5Ar/eqcpZzRsAZgTc0ArsKiAVqBC7twjDhSU2FmMnCGQACjqUfndZoiPWC RoamZM7YPjC+koLTrkNi5gAvrKH0IHIEjPkEXcOgpRv4Lrk1jxcrnyQmPuqTqfUf0puOuwCgbBwq wGLYXjWO6IGqEM0iIg5iOCnBL3Y/7FCYXy3zg9SV+maXiNXAVmJgPN6YtaVpnTcgsrREgqPoT2xN SlRQ68kxKLutdwtRiej5yA8qHTGVHKJmezEQm1uLMzkj4IzAHRyB3QTEmLy7xQVSNLOKxdC3rV67 3qurllasMPG+5Mmcnpu8ig8mYgovsaEEzwq/cL5glvjgdLpuFoI/xoNBajZo4CYBN0t6UBHX6g3a 2ct+XAiQ25Ct0NNhr2eUlqKxCCAKgYEUOBD0YZyZyWSEZJAMHo7GPQTCwpD4feaWILS11oMA+vwK iJfKOqJavSdI31JYkVCQo21haS9H0oaXqLYapXq1UKNjXb2GoZzV81vuoNuLRg+ShcQd/IT4JkuT OhPK64v+r8AsETFnT2KTBJ8p29CWdgiJjROQLYO7g9eisylnBHbtCOwiIB5Ulxm+QJ7xBY4FWYmI VT7sMRSw4XylzA6sU9BRWXHH1NGJpUOfcFA3BuBSFAt8KDQr+Tq1cWBJE1YC8RJca0dR6fMZDrM2 0grK4owGeWVlBTiGQKZcg8VgFSCIpX1RKMjW4BiUp5YSZNms5OWEi2Ayu+ANuCryOxPSg84cLQG2 Nm8mc0jUzCfioqGTgLoWAcrJoqyW4N408DCcjYmJgVvTSEmC4r5TnYyZQrdM2xol7dqvj3Pizgjc mRHYRUBsJ89EjKYccZ9M0MqLruEd1BgebJJwTwJGDYPNpAIKQWEhlJEYK63Boz0rC+5qL1EVGwiJ wepiQ9EQykJczdQgwgA9bhA88pMbRMeGUo3oFlZ3bW0dXljCVA2KAWKOToroLBfaNTW9lBZHZssc gpEyayZQGoKwX35rrDCETMGlXhbr4A4npkSYFCPLM+vr4UE6C+sC6SBkjWGGDQyrPZ0NtNStcEMS gliLO2ycNhjsTM4IOCNwB0dgNwGxprn6+TNBFkAJ7AV5RD0rrKv9kG63eDMJLFufZjei13iT3qJN 0aVJgzjp0MzvAGINe0XJADKCkrC0RguMpzy0LGAp3uoeNxExQEm8Ks4/xSLQDKrSAwlURSBhWn4Y zlr9H6SamSUBUw6HLBtbMA2hWUZpawF3tXlTarsjTLQAsTpdCGei/em4VcBXqK2EnBS5R+NwL1ph 8QayodiGYMViMTmSzKPpESVSP1tkomBtYmdH13YHv4rOpnbzCOwiIDZEAZOIiEFhiYGl7leaIyka Acdgi+nSbLwg1bjMeEoYQkIcGQxTodoCu9OHUX1JfZ6graC6ZOckj0diTRVvujMNq9vgH7QAQS7w CiPBhxR6SP+heg3BL6CtjT+kxlosgOkKWm9Q9Iz4mB3ya/CT35CTI2pmL9oqL6il1bZUjgO3D171 HCA6KEwATqGHqaNTelcCZ1GE+LgNyLNBH3DNQCgyq4DCBMny04CgMKyElsDs5m+Oc+7OCNzBEdhF QCwAYhqAKvepPpU2H2HXLGsECvVghLQsbyqbiQ1vFd1p1+dBXK2QhxeOIDGAPuAlFMgEyQw6mx2a shG1iscvolWuULUhtsboi8FrxGosKZ1AAONQiIVN0zlYYbHNLJWIxE13Jg5AnH4qFZBWOuKRqROU 7/RvDHYJtsSxYuIuyjlic3YmVSIU3QmDISwFchB46wHNwPJCWwzUIaYTiTkPfTVwLA2snckZAWcE 7ugI7CYg1jhOgFj1X4rBisAKOEaNS5Rn7NJZQFgIRWITyaoHkDyqi1RYkVixSWBJ406NNIV8kMmw E6yoIjOFLsnL9dA8aH2zKIhZiSiYGY6XoFjbKrcIUnkPWcw2+UTqpEkStvGhr5Lf0yyitP0wlSBQ DqbETuNTCWG1vZwegBIUaoMpPu4SFGPUVquC/mwT8YcqQXpSa6f+FfZdyaxq/yAmlyZTp06YisL9 uPiOXoTOxpwR2O0jsJuAWJ+kbUcFZSMUhQWDbcpC9RJgKovx6z4FIWuJHWSfmugHxLo5xVhBaUVs WdHYwwOCpq/SLX2FFvFJg6UGCxD2Co9cwzJTvIGkT3O3Q9hrSGS9JYh/kLivaQNTCZDron/gHmBi eVOEIryK/mhuCar8lXOTvkpici/2EvxG7iVd0TuLIZA4UYjFBAfN4cmxagZPjez7K/fHREZGINjW FNvRsX5rnMh4t4OHc/53bgR2FRALpNA0w+MBCjuiju1CCmuLNsVkjW2lqMHgsrC0xLna000+BVY1 sFXFGqGxmMRvq4QQ9RqBIzoyAlR5JSgGwWUlafsmMEz2TAvewLVgOARMUjdCWEvGT7yDfX6YAzaM xA1EFAcfaSRKAMvRCriDnvxoWm+IYydxMYcG5W0ielNBR88R7bkH+W2CfFyWxYRZOoKKxgNzCUq5 K82G6ItRVfQkNMZ7wucSpkKwW43rBZZZzfJpflEOh5lt+CjuGDQ6FFWxVCiKW7HerUyy05mcEXBG 4I2OwG4CYkFh4SQAMUmngSOk3CjMEN8JgTrhJYzMq1/KrApbU3WmFR/6KyEZBAElJNRfStgr5dEa LkrDUcF2bN68/NpUTpvgWsQVSI4lqiXtJj7vPPPX6KbcbgF+MBIswe+BPYhlMI2YV1yHaTmqNphs BZUFMbL0cnbjMaTWnbphDeEFkUUqx8owv0rlCkz3I3TO0GwTe3vicGE9bK8J0VqwKWWzRfxm6gjZ nlTVScsOxXUxq+MHvWGJ/lp2Krirtxi97N5GKOwkEt8oEDjL39sR2FVAbKf77UoEAWI19tGCXsFl jYj5eyhGa7/M/mQ83vU5ve/GoDJkfWKXF8MR2wS06nMlRBS7H0gLJZhVemw4aD4EWMMRcnQefmn6 eIoiwucXyZuaXirIinmbdAURlJe/lKiPy2gtKuxZqORAkF+Jlk56PEtZhzhjIHHTKJ8D1WDW5N+E dZBwXvUfQmpoew5e8LqXYN5Q5xpIa4jd5ybk/DQEl0OCUxYdm9It2+Nfw1K82WtpMNp36s3gq/U6 N3hvv4rO3nfzCLzZL89OGjtJtKkYtu9rY97YjTRM1CrqYIEZ89W15Wm3TtKu7u2DsjDCEoB6pMiN tU2WjP9Y1bAcRm4B9ppAmAX+/+3915MsSXbei0ZqLUvX1qK1np4ZYHAGwGCAmQEuCSNwD+fQDgEY 7PK+EG/8E2BG4xPwQOMbzWjEBY1mNAIgQYKEmDMDOcCI7pnWandvXbt0VWqt4v6Wryzv6Myq2lW1 de2Mzp0dFenh4eER/vnnn6+1HIKMPgH1xJUO3OQSTLsRFwIWyp/gMMZqaAiyapNZNQNQNv4iXS1r 3USdh40nkymwW0i0rF/aJiUWFLBs0FjA12MCoShsCLt0O0bvlsXx5DQCYbL4k5lmNGbLAqnsArsi cYiiMQxWJ0bQMmVnwiYZ/45P3UBULhbTvkPrxgeEyCMn00d3hNMfpRd7UtZHvwYeJyAemv0O14sX nDUftTcAfY19hGGtitQGkhRbBGOMca2Ba7OEqDEkEEnDLEOvjFglDpglSYFh0FP868zMmEkgGgiX BAFBbKG0ElCYBT7Qa1n/zUdWuvQRyK3DfuPZ7BfElDk9VtETs2IiGgPwoiOE8eOQ6PJMwEkwoGCI WJe4zO3YQQRQKERYMKCsyC6oZO7RTNYJFssMoNBiUV/Et8VAMLRaPT6M3Cx0mDk/Yx4tvnYSHtPA usnP1MVQnNgTiPeCwgO2ID19+IA++79dcx7J1j5YfawH2e6wwAe5xCTNpAZsDTxOQDy0hx1a+Aok mY9aoRm6OOTCHoexHccG85NaJuh6FsNQDCZ6AyAnZHrQ3/nLLGRnQvagxJroEGJ4oG0bCBO9AiQN y8IZfNQEAmBUawc1NyY/s6ByCADlV2NTLAng7zBolGNhzcZWjQsZM7gWmcsC0aY8ooZreLehNduQ FA+p8VCzFrM8+DS+HnzoMrgviVwh0TJZ0UMc9sQE2sgUEnQCXULMQobrqxppGJX99q1pH/g7LFfV jtJu+7Bd/WnnkX3mLHu6hfTxYux1VweH8tvXyyTFpAZ2auBxAmIjEdumu8N9BWAVkdXrbARZtCV7 0UYbrYiqO7KqohtjfvBPKSQHxERBwlG2EWJhtfBX8pFpMXRhmZTrSHD3WAxSLKHozRFKAjKTuYal l6g8ojMYaGbx544EIxYq6jpmDq+pgSa4EcF7/ObM2k7DKbshIqvfoOHDqvwaBVgrYbgiKoGPAWKz 4KnE3PBh7yE9hKDwMFCyasyGEcsipDIUYF8WeB4STEuEP2XEB4TLkWReYPU+Kbs/grxq2TK+6XG+ 9fHtdbpefR80v20/MUGSSQ3clRp4nIBYxQXTKsUQQlRdUYSVDDPfBZyZsGqfoq4m99q0gX0kMDYG AnVm3C84Jx4cAnhqVSDIbvzZ2rBXgu6I8a/OeRkQ5FsQMxhghSQ1KMZ+AWwVk2G/KMJqGmHoclhx kz/VgoKrEU6YPzFlM5N4xrTOsG80DYCf3AhtYWL6yGJH5rKyZpJQW7OZqD8oDTLppp57EonCzBiq 0s1Nq90wNwQWIzqbRa4l8qYYUmgYIOOFuNNrqUYsn9si13iCEZI7gq07Iruo5Go6rUKN3cxS1qOb /dWerudqJnZTsLYk16tg7HUj+6D2XWmQk0wezxp4rIAY0CWerivrtRGsklgOxlQNYzajJIhmynGD 1sb2yxhTDC0NzHSWWDIYWwhBwyDuccT4MSqqkWINeBl+LTN1A4RhrBkItYP+KvIugG+8L9SkjHTA GqvVJeNxfkCgBbCx8JUFM4wVHTtiThZCuBCA5/JoBzUAGsO4iMSJl6Bqgp7YPIjDMuVudro1iC36 sujXxsnOaBMhNWkbllCA2FgKSwpuZodOSiBj3P4ocwd120RdFgQX1z1gOEq8tpAxMlZSHAx0A05Y ojRL1yVeiB7eOaSZB2GaioMKvhYrFW01apJu4gm+s/GnF4j339esRk632XpxWUF5Vyz2QsNeTF8e vA6exrbHE1kmd32oGniMgJgY7TggcMPYNIhXhlhjyVQYkd/FqngY+JwI7sY/wniTGaqr5l+G+A5D XAo0hllAzo9wADLJhJoYNMgSooJINGiJjcYB5A7iVIhP3o6xm4mNJhhoVGaiAcXCBGYLczUgFcbL Nylo0yAxpTDBM2WtTy4O6GHxixGcWW+DsPFuReJo1iGxfkzWiEHBVF6nXalXEXzloCmvar4aipii ii2EWAMbmcFAs85YojLIyqeDXtt8OtyMhB7GQEKuzawhTNq4Qwug49ZBwPhIIGE0HQkKJO+cj9v9 dDCx16ifhAp22gHo0EQJrVFyhtuwl9khsBYlD8u4yV/B0V7Uy4hHrjiCyyMXHW9XXr3YWhzqFSfb pAYOVQOPERDrwNlAhmzGXktcPJSl6iFVD8a3oS2uCcSgE2I7m2CcxNJUUdLMDqn5sHH6EPc8MxEn 3nqGpcoCoCZesDiDkK0J4yOuGaAAxI3ExkM6rLoBJ5hfsRwbZsUIm6yM4uyiRWDrhg2azs2JH4qs Py0xiEX6ECA269OZTScSd0yKVVCRL+MriAegGLQpf1QH6OGM5DCCkLpNawgjyQy7OzIXDqj0Vw1N PNs+dNiCr5l1lLhHCrtaUZqHV6841At928TeQmp/oJKFVTwsB9ciWZp8W+HitpeeJJjUwF418BgB scbPVWO1T4HXGNladLbcV2NRCL6Zma6hHYLxHjYWaxooRwM0SFLyFfMvWWHISLqoz+LtIcdhdRaI SWpmwITzSvh5I8SCxaoaa8unbCoNS0h45vQMgA5jWQDxZqEQNYVgR4AM/ouo4hLZUjBdZRa6AXI2 jNj0Hjp3Z2NK7JRcuLn2CabD4HLMCoo9m3EINH2WMHeD2MMYGmZ9D0zbRO8Yau7WDnAPLLb6g5Lf EZXWUmMLvtpXWr65o+wfsRV7eeteWXjlERVJvJsyZXsX9i69nc0RCzc5bVIDpgYeIyC2fnXSzjUg usEX2THawhCdDTgN3clMDBzMIIZrOJvADmIdpicbzNWspJUaLz35ZWg4ZTz0DEDrcFWH+SoXcLoZ nw9XJFIoV4LGjkIzxJZNA8aJW7PkgKwyABfAR7FSM5irbI6TxR7OrDltGPSn9/gp0Vd6a7oVq7eo S+HQslic/namtFh8RDZlvIrFO456O+TaQuTQINtAlLYsezvWYNnqACYYpwQe0mrRardnjeDmuPC6 T8v9bEewY4y49wleiB+OinZKQtnMdGtLS6tKtKXt4+zYgrL3RsbLM4GdSQ3sWgOPERCLCmw2NRtm x+gMskgzoAUmaiQzc0SwUuKmmxU2DQUOMVE1DBBpTBHEuMuEp9AYQGL6Jt4QgqcGneUiqgVYWwIV nYXwGsM0A0OCuRpkh7NM4xdIVQsHiBmiKSRVINiguHBpYwZHSgV1LqNh4SiP8bZWewaz0KkpCgdV UDCdzbAGVPM2OSgk60zjcLZRZgsNuKtMMTSlUO3G3Jf2RFrIoTThebm0OxF+bTaxGzEbuVmTshHU s2dbULY7imVesNZb2/Vtttl6d3ZFRntwPKX+5D0+HC547sWCshbPnqJdi37bzaY5CDef4NTjWQOP ERDbtiWIY8whhlF7CZFjqKtApLilGeTFUIAwaJGo4q+utik2YSbKL1+yKD2raRhYBHTEDM7QQM7G 0ZigDyqnglYcRE8gmWrLIJjEco9GOQt9FCKNddhQUhB1ggWNDNgZ2RdjZLN+nYPJmsI6KfkTfNRr Sf6mGxD6RhgfEzgCJJRlQyWWMZIFHQzQadYbZYptp5P4FH93UNmMEYQQCpLqBJp4BYqwovGX1W5P NQpF4R3GN3RRlMWZjDOhir9e8D1s69LHMXLWsPPYYfNaEu82lMN3Vg7U4Y5JNowQbbo02TRzvYVD lc0K3NymCtxWVVcI3kdKJsGEIx+qth+fxI8REA896HaojrHNEkjxNm9t1erWK7qqWfTTeJqJ/qou ZxJbx6ikArXmLwPRsjYoDY3sAdlcNpfNZlNmw5WZZTSIAoHJMMmBXYOzElkCsqwxz/jJ/CreybRV igTMsykr1/k6AVK5io0+IWvWiYiBMx6ud602ME9c40Q8QUrBCxn7A9aSv/QcYLkS/J3cTK8wXHBD 4HvHjMHYVgtOqceHtW9QgUKryLj8majzgvsmqBsBNo3Vg2WL+1DXvRrYcDxhZwh3hGkuJ+uqRqUa qU+2JOuamG/vpj95j+sjIAgHlannan1qXzK8kaE2dSBE9iIplWMpv3dab1fAHYHgw3YAjw8kPZ53 +jgBsUTsNcaepp1LOAVjBWysJsCXkIE+swYc9Nfgr/iYiRmtkRIMJBu/DRmio/KKYwgKsFk7yVpj QILj8SjwK04Q6BtcBIW355qQkx0NGiTL3YsdhQOAS7hjvz8CUpuVQ0Ebg21Y1gX9oWjX9bNMB2a0 dA1AeyaVgr37yUBYtnhOcwNaOJAGkDRLO6FsBMmPrESqYAqRy0scCQOjsn6zvR1weWiSoW7eKgOr HYWpKqOeGwVZUHUYp04VZgk4r0KqWp0pN1SNW87cYZ0WgEaG6t7jml77FQVcxU1AVpE0ncb3Rbo0 DmqPos9jhBGP/Gmhdq88TR8pT1zR2SrnHrI/jp9DLUI7dL1NNb2wdnhm7nSYTF8NC7sjteHN/fEE oMldaw08RkBMXIQQ4XqAD7O8ZswNJJyA8EmhR7FgABUiHsGuVzw1wrFQJC4QLBuQinjA8srRCFwZ J+Be0N8Lub2Qrx8IkVu/CyN0WDJZLA36GPu67UG/6XRavnbb3+37u74B3svdQczvxkRsjsYSmUQm H4kmjVWvrGEXz2Rgd/FYNBmL5jLZ06fOvvLKF7/48//k1a/9n0++8Go+l4uHQxBmqN10PDITFUMy vEZA5GQ8nMMnJBqVIBYBJI9kOpWbnT158uT5mZnFVDwZCwSTfl/Mh5NIF5Q2KytJqMxwIBwJ0uUI SReRJUoQzmiQaD9As8RZk84Jc2uxL5Zgy2IRInAMKBvLY6yxIdwEqJA1nDotTDnoGkxszNFNAUuP WtzRMYESUkt1vdxWAVehVhUGm8/OkObo/7cCizzcaFQZNFjPxs7O2GVofq2au92s7YQKwRZwFbvt /J5anlhrvJHb9544QaJJDTxmQKwkb0cqthNWAgpQS8zI8IoI+oUlijeaYJKRhEU8QJr1BcJOIOIL x33RpD8MSssGu7QDXuVH4eh8LHEyGl+IxKcS6Wwqm0jnw5mcL5IMu7GcL54PJadnTl8898zLT7z0 xVNPvpiaO5OLRVPh8EwuMz8/l5+dnzpxZv7CU9NPPDv3xJMXn3ri4oVz07OzyexULDMTSk37E1Nu NBuIxOhTYLlwbgqQyWROnTrx+c+9/NVv/ONf+We/8X/9+r/45q//f/7P//s3f/brv7x4/ilfLBWK xPLxYCYaiAfckNONBHwRcUTBQc4Zcn3DQ412YeL86CScx2EOmVvsfE2QNng31hViXmGonxoR37Y5 UT+KvJb2UnIvz1VOqqh9V0butgM4SNkUnbVjgCZTMAVliSy6Iz3pI/aqzOM5G61GAzMNFWQ7UBjO oHpqdne+fYDKvO0dTRI8WjXwODFiYxUrLr9DbXjoyiEt0JF1gNBfgeNIOBCPRhKxcBy6GAnFoqKw xhPp6bnFmcUz6ZkToKEvmmKtozgqZSwOXZ2dnkklkolU6uTp08++8KXPfeEXXvzcz1x45uX83GIq l52ayWSykXA86I/nwpnpxNRcPDOTnD6ROffU3JPPz559IpnMMDWYTGXiiRTlwyq42mEJpd6gWq6s 3Fy5tYT8cebiMy/9xM+8+KWfO//yT5597tWLTz0zu3gqlkpHohQjOTOVP3P61OLiXDqX90cTrYGv 0uyU6q16p++wPF4qR5eQDAeigUHY57KSk4zDmW6MMBmZwHEZ8GEcYCDYRM/Aic7ElMdsT3ixeITr dJz4A7Kvthk2ruY+b7wdv6vYrYKDEk/VxC3bterwwdHzHrU0C7W8JkqZVR5RVZo/vR3GPmVQ3UaN RlS38eoVe0GwTXOP7m6S7cNZA4Hf/u3fPnjJ/vRP//TcuXPPPffcwU95iFI2itfff/3jS+9gdyAj 8ABwhNaA+YRLBHREQpnnSkg8X4BYA1Sahe0lWW5q+vS5CzNnzudmFxLpqUAo7LYbiKbT0zOzM3OZ dMZMpIVzuXw4mUN7iCVjqD4svCyecsy8hSPp7Oz0wpl8PscEHGypuL3VKGzXymVCUcSS01NzJxKZ HEIFkdoJ4xMJ+XrtWqWwXSls+Qbdubm5xTMXY4tn4zmulc1ks6dOzC8szAMM7RahgsQBr95oloql 9Y2tmzdubm9vwcqQWlLx6FQmmc+iWBu2GYrC2MPxdDw9nZ2Znz91/uSZJ06emAdhVB61OqmaIwxN I6x9nlo6I1EYF8LT554889RLMPR+IAKFDTiwY+O5vRN1AUTz8t9xnUGH85pe8dd7ZK83Z1xv3RXU OB0EfO+997juCy+8YEtlVQJv/l70t/u2SLY7URVba2aEvH/yySdXr179+te/7r19vR1Rw3YsxMcz HynPriV5iBrRpChjNfDWW2/R0b744ot01UemEY8TEDdLNz74kQBxgAiTkWQsCd1JpCC1MkVG/J1Y XBYfMnEghlbAYLB4XmCgJmuFop0SET2IhRhrZJQ2VmGLiwuLi/ML0/lpMLzV6eLlVmsUytWNWr2C yVg6ncuk85Fgwu2yBh1eIQMfxgXN2qBdHxCQvV7pdZrZZDxx6oXI7GI0lc4mom63OWhX+7Viq7hW r1SIE9xpsn4o1sWBvhMgLFCtXFpfvbV66/rm2trqyq1ysURhJQxQMEzEoBokurDZbVSBbwd3hEqh urVW2Vpr1Kt9zOoy0yfOPHHx2ZcuPvciDPvME8+cOPfEhbMnT588ubh4gltgvQ6MHjD9AENBEFw6 NDwZesRw7o7BA/Ugs5TOydPnzz79sj+R7/sFiP2OxEcm/pDqv8ol99J5R8B3BCUtIuswX3FW7caQ RfhVcU2tlXVn1w1x4N133wU3oQ42Ey/l3B/1vKBpsVj5smosVr+mSJcvXwaIv/a1r1nw5aBXYJH6 3LFLsR2PN4HFfVsbR27VE7S8nzUwAeJD1nartPThjy9/8h58E4qaSmbPnj3/8udefvGlF5966rkn nnr65KlT8wsnaGLEEAaU05ksycS+jSk5YgdH4/mpqejUNHw3zNqd/j4DzkqpVC6Vy6USciCQJRqz r+EOOoxhZ+bmUzMLyfxcJp4mHg6mD+1urV2vdVt1/6DLPJvEqSRIheOU3KgcrxVrxY2tlZvVwkar WgavWZSDGEDOgHiYYbSFRDKNpOu0wPmljbWVeq1KlLTFhYWTp86cOHP25NmL8ydPz2QzmThzbgGW KW3UKuXCVqW41W3VIKodf2zgEDnIj1EbaNZsdwrbxQ22W1eXbt5YWVnZ3t42K30Qukj+82KfLpw6 jCdhLEbQLk6euXDuqZdRvQdI51hJ+3CqpvJkgnPHFG84z7Yrzu768CzyqjWuQq2NgGF9TGzUS/uT xosY2arVKo2ECz399NPenxS+x21+bZEsMdcjI4CoMMpmJ/1AZFCY7Rvf+MYI/o4zccuOlSx78Xf8 chMsPmQjfwDJJ0B8yEpvlm99+OOrVz/E+MGsPREReTWVQKQYMEWHrZrMIkVhf+wvLJ7IZPPoFVCx dkciPWgIHfw3fAPAsd9pNba3kA5KrIeMbIqZ1dziQiY/hYlCBzuCDtM1vUatXi8WSsWNanWr0aqx PByzXUALJC+eTGWn5xK5adb8bDcKxeUrta3l8uZyo1ohwnujM+i6kb5otQz5sVTrsqhdrVZtlDab mzfbxdWeS0/gILLm8vn5E6ey8ycimaloMicyZiqTn1uYXTwxPTc/PTODjkGxuTTxi9uAe7NR2d7c Wl9ZvnHt1pVL67euFwvb2P6i+oraLFKoEXCjcbRjiahmXLdNyAkJjmFm5rCl4BaccxeePv3kCwLE QYYRfmpRbKTF+kJUkJEZrXHuOTIdp0RVIzxYvz6vd5+FTi9Y76+0MmCEEVOe559/3sKuorC9kBeU LTJafNwViL2vndJ/tuvXry8tLSFNaPFG0tg/RwqsaD6iV4xcdILFh2zn9zv5BIgPWePN0vKlN68J EPvRHDDTJf4MhHZ5dfnG8sbyygoCa6VSZXA9NT2F9pvOZsNBX71aBQRdcYF2EQpgv1ub68tLN28t LZVKJXweaHYAOJJtbnpajK56/laNGO29co0lQWvdftPv7xDJndFsDysybIoHLnZknYGv1uqW6+3t SsNXutyvb4ki0WlL4OJANJKaXTj/7LnzF07MTSHwQg0pAxS4Uys5jUKvXmj2WW+JiL3Naq1RrtWK pVqhVNvYLm9tbq2ub65tlatNbMoGkHC043K10azXnE7D7cKxG74eSF9pV4rdeplOI5JMzS8sYu+2 ML8wlc9nMmmsuTCg4KbAiKEorDYR2DtHIky1zc/OLMyfuPjkcwvnngmlZwJRRB60Z1mFhNGDRRbL Ky2UWEVYdyzyemmvQqQdxXuVBH3eNpPbIhQa8fvvv0/Z0O/G3xVFTLt5tQ4b4md/RNZftTxXrlwB i3/xF39RcdkSYQV3L9f21obtVLyVZs89eH9wyJYwSX43a2ACxIeszXZle+lyeWt9JpXNpbEtmwrH 4iE4Z7M6qBd87arTqoCGgX5rQKSXSrFVLaGxdlp18CWTn8lNz2JsZWI/OoRR6FQr3XaTqT4JSCzr VgwgwK1Kqd/c6rVLgz5LaQywasgtnMucej5y4oV47nQiEIZM9xodB4xs99rVdq3QqBVq3U6520NA FBc1WTXO78TDvnwqHEmk3EjKDYRwkwBym7Viu13tupgoB+odcfSQdeocol7EIol0MjsdjqeykX7U bTXKSBzXNpevFdYQkbcg7yIdiCFEEKBvg3LwW+IXBwKsSNptFKmYZnmzur2xvrq8tLJ6a317ZbtW rJSa1U2MsCDxijXoxjimLSzOnj//9IULT5658Gx+8UIwNeeLJGQ4sRPl2I7cd8U+DtowQEp4veTU +gdbVmhH7jZbLzyNHBz5EyD+4IMP9gJii3cK7lYMGZGerUg9Tuq9PBcgvnbtmgKxddvbtSpsJ6TX tZcegV1bA7bj8Rb4kK/+JPk9rIEJEB+ycnvNiK8zNzP95BMXT5+7iB3CyTPnYbJ4DhAdgWE3lrRM 4jEIZ3BsrI6a5X6kE59JzJ+fOvd87vTTidmz4anFSGYhFE0EGttQVNqvhIkAhlmbmdPweXWCHV+o 6+ANgf7Lf0Bdq1Mvd2qrrcaVTmvVHWwPBgXXKfuC9e6g2HULiKsS+0J0AFm4CDuKeq22vb15a3Vt eXlla2OtUSt1ZRHSbpvAD1hjIAMw89NpOf1OLOTHBSUWDqRioQSc1CW2O2tCN0rFYrFQwDxDorKF RODGiySWysQy+fTUXH5+MTuzmMjNRlK5QThZ7/oK1cbqZmFtY7NQLJbLFW4NHYOYmMxMEg2J6J5E fpN4x9zPYECPw2JOUzMnZk8/GUjOYPoniyftWGl74clyWK/gq84Ouunx/Z2hb8t893oPlBHD4ndl xHudpeBolRBl6/bPcUlX8ZHJOhixtZrgiLr5eT0MLZ33XtoCsRVGRjohBeJxFD5ytRyy2UyS36YG JkB8yFek35aReNCPr2w4lgjF8MuI4HlcKGwXShVfkJm5OJZnaoBlIkz2UEOxygriw9ZvY4rQKG81 ihu1wlp961Zl6xYDfvE6w6cN07VYIo4VW346lD8ZSOaYFhPhoFJsFNdrm7eqq9crm8u1MuID1mwh FmwC2rBShc+CQrLwkCxdJHHajDwqQXPqNUSRcrNednstVjSSJUUE3HEqifIJsXbnAM864/vWa3Oh yvZGcf0Wc24rq6uAMIowWakBmbiuYRqSyk3NLZw898TCmQtzp89NL56dPnl29tT5/IkL2ZmTiWxe bPKMq0bAGSRjoVwmk5temJpZmJqey03NZnNTooAn03gGMhNYq9WnZhdOXnjOTNbhFc0CzyY+vPQo n26KaOr7ayfW7MDfAtM+JPqQz/gzyfeXJvbPWWHOMnTbkXgR2cthAWIYsQKxxU07m6fueSMyixdJ FY7VJsQKx+PazkiZJ1h8J6/H3Tr3rgDx4aJP/dZv/dZXv/rVb37zm3frHu5rPrW1j1/79qU3vpcI 9CF3+DqITVa32ceoIByfyuVTyRgw3aiWy8VtA3S98KAta2MQxz0YwT5MFF4JTUn0B4SBBlKvKysr BZPZ/MLJ03MLi6l0xolkWfMHTCytL9W213utmrpDuP6YP5zXgBJwZVm3VNaid0FzvKMl3oVZRpqA ZyZ4pASN7HEcr2h8cOOIsLFgOB5JZEOxlD8UYeE5iG8XvaJSakNQG9VmQ1YO7RJYYifWJXWrpsES ugHLvDgWehnQGAUjFEv4I3GWiILwwp+Zwes0qsWNlY2Vm8WtjUG3jUl1bmYxO3syk85xfToNma6T lZtZhQ/rD1hzbeH00+df/aqTP98NhSl8wMXcggqVoEUKYUokVXnwjsfv20OnQ/qDP/gD5h5/7dd+ 7U4u6hUHpJM2Pni6Kedl+9a3vvWXf/mXv/M7v+MFYktmVQ3XeBTWCG8ERjWxNehWfcOb28j+rtz8 Tm5zcu7RauD3fu/3sDj69V//dez9j9w1PlZ2xNtX3vy7N//hr6pbS6WttcL2JkCWCLonZ6dOPvH8 qdOn52bnsDpg7F2v1yAnssCo60dnaDvhRj/Q7PmYImt0+rVWB5gURIIyg+iEn3B8kWicRgmuMSfW q5da5S0y78nkG2EoQ04oFiL0VyaZyKYj6QSue/4IphostEHLrA16sG9ZvBTwMiGFh4bMTBVGQwQn IqxPJIUtBL59J88unDgzfeJs5vRTMyfP5xbPpWdPiatedjYYT2O9IL4XaLqGWOmgeNhcAX1IfRvJ Ymt1+datWzdXlm8uXb92/erl7SvvbN78eGv15vbGKgZvEv28S9JenSk9ehyJhCkBg0ysfDFr44Yc 5hoHbjIzlZ077cRzLubVIIiEBhKZm6sr+bUShNzXWEzLo730hzrrThix90Ij6q3VLrwzijh0wIjV fG2ctyrJVZC17FiTqSJhdQnNfAT6be2NgO8Eiw/1PtyjxHeFET9OQNwqrH702o2P32E6Dt0WVCGc MF6/8bC/7URarTpGwVhEbG3LDJW0EPiu2O4TQI0oQPjgiUsVi0CLXoG1l4ueK80H3wUThK0vnqyN Rq+63akW241qnxhAxCgmhFA6n50/NXfq4vypi/mFc6nZM4n8Ar5tkUgygjrRk3iVkpFAurgJaFtl X9awx4/LBHbHKgErXQQNLIsxsGs4IRE3CNmWyaVyM1jCTc0t8p1LsLIyITFl/QtlXjrmFX+UPiua Ao7NGt4oxe3CxjpWxtXCZqe02qyWxSij3qjjzkH3MnCx2EMFxkR6e2trfWN9bQ3J49aNG9euXv3k 2tVPrl/9+MaNG/E0HcEz4llHTyNhjIFs/FVEhbAhb4Qi73QG96gZ7JPt3QLivS5hpWTq+dKlS9gR /8Iv/MLILXsxVLvGT10WdwBX8x9XKhSRRyrQC74TIL7/L9X4FSdAfMin0Couf/LW9cuXDHdDp2WS LdASt4fi5nZ5c02mxcrFAm4agDCWEoSSSCcTSKX4JU/lc9P53Ewec4tEKoYNskStMPF5A4z7Cc4I puOEhw0GkoY2HkBcojKEkBOIOXFy9uSTkblng1NngpnTodRiJD6bSOST4ZS/F2w3CyCXqBesU2+D i0s+/kHfWO9KqM0Bs4dFbJI3BRY3b10trt2sbq/jryGg32nyAQr9zDKiLVerEhfeLO0zdDkj5PzA IDFs18i1SNL5bCZP0OT8XGJ6Pp6bDyVz/kgCpVj0auxAJCSQKyVyB/RS9Vq5UimUy1vl0jb+e+Vy Fb1ZPevabkjmKdsNs6SHXNBOvj1YpLgPQKyUlg0ghhT//M//vN67tWAbHwpwxEuNRyDYvtOarR1M jPdn3pwfyIDjkM3v2CafAPEhHy2GC9cvLd24LpQzFJU4aoitwGW/B8+VuLyOK5HMUik86ObxsTt5 Mn3qmdTJZzInn0wtXkzOn0/OnUnMnAqkZlp9fw/467t4PWBwS7hGYgZJ5CAsLkJor2E8oWGhahgg CEv8iGCgTczMwKAXcDtuB6NkX7/m65Xbzc1aqQAZhcAy14VAoavGGUmRsIpmKTwZqbI2EpLFAISt lrZ66x83tleKqzfXl65u3rq2dvPKzcsfLF2+tHzjCjitM3V2ToyzcdFuOr42wknPIZwQmi2OH/Nz 89xj8twr2VPPTJ26OLV4dnb+xMz01FQ2mU0QIRljCIn0w/9AG4Ip41lCoEcEGzHw6PdPn33izFMv DiIZRBtKBREXCGKo8NnwEYd8SHcz+b0GYltWcFBjTQDE2vNxxLp17Dom8M7jqUO51tvIpsctL/5U a9qRekZUi7tZfZO8DlYDEyA+WD3ZVO1a8eaVjeVb0ZAvFnTiIScR8qVwsCOUZDRGRDDi+6QzzFGd Wbj4wsyFl2Onno3OPRHOLvqjGQwV0BlQX7udNtQQVgqNZkEKWogyQIbkYv7gD/b8RKcEovtd7Mtk Uo8Vg+rCKCtbzeJyr7TSLy51t651Nq/U16/Ut26Wt5eblSrWaQ7Lg2KCgd9dr8u+RDkzGgjze7mp GaICTc2fSU+fxNcjGE7G3QZ8F5GhVcd4uVxcX0X6LayvbhY3SrVSi/k0AjMwb4f2iKrrEyDGgljd emXNDQLTYyqHkItbSK/ldOtBtxFxWtFANxlxUzHiygcJuyYyQxenZ4JYEDnMRBwWDYaMfd12b/7E udMXn3MjaXoVt98OuC1GAZiLeDndg2Vq9xqIvXxf7YjVs056PrMpFit6qhDsfWVt2Aqd8VNlXzfp vHcMLbyGzCN+H5rYC/QPtsIP2SCPSfIJEB/yQTaKxSvvrty8EvIPgn6Jqi4M0/UN3BDTTbrcGYEo p+ZP5hbOBLLz/XAac7dueb26fqO0eqV86+Py0qXSzUtbNz7cXr5cKW8TwwFHtV67AdChVcgKeKwv ISs+EFUSigwN7nVbjX67yaddqzVL5VaxUN9ar2+tVTfXKwRgwwe61hTy2hUoB8zRZ8V/wizBzH94 XWOSMX/63MkLT2dOPZGZPzs9expQziRDzZ5TJ84Q0O3Cc4FeIBXxuyfRIoBd14cbNEbHICPuG5gf y4rRutCpgQP042KphK3b6tLV1RtX15aurt26vrW+Wtja4ngRj8NKrU7sRqQG4+RsKgoox8iaEPjM Z7bmAOKnXvIl8t1ACLgn6I+YTniA+IGDwr0GYgVBfQvVfI3JOmWvqip4/VN25cUWo61HuJ5o32zN ym67wu64anzIhjFJfkc1cFeA+HGKRwyh6zWwHGB1ta7ra7r+7UZvpdJerbWKFRzJatWq0YuXb6xc +WD9k7fXLv146e2/vvb6ty6/9q0rP/rOtbf/7vp731+69OOtpY+a5bVepwYNRHeFJNJ2YolEZmqa CA+L51448+QXzj/1hXMXXzp95pmp/GIkGHe6BP3p1dqDYk18mrfKje1yo1zvNDos5hHouMHmwN/o OiSod110DznIciIB/KUjza5TabarhK5oNbApHvi6vpATy07F8zOR7FTHH6p13TpBfAZ+7qg7CA76 oX4P0ZbvYL8bxCy42wl0Oj5QHqTmgxWEaelQMJcVPoul5tpGeWl5+9ZyYXm1cGt568bNjVsrGFfj 0wItjzr+uOswIAh3+8Ss8DdblIe4FY0WgOz39QhH5wt3fZGuL05wjDt6o4/XyapOwIuxCteoxOrA YjmvF20BYl2pRBdt8uKvJtOsvKtHK3G2moZ3/3hV5GNxN48TEIuxq4+FkYjsg10tk2wi7RLYEu8K x8XioYbZxMbqzY/f/ej1v3nvu3/64Xf/9/uv/93HH769cus6fm7FSqVYa2zVmtuNTrXnb/oinWC8 H0n70tPh6VPJkxfnn3715PM/MfP0TybOfz5y7pXExVdnzr+UXnginFl0YrmeE2Q+DatdFAsCsOF2 TAxMnKQHjP0RWDtorG0+Tp+FldAlen5X3EncXqdaLty8+vEHb7/+zo//4e3X//bNH/7lGz/4zttv v7F081qpsNUkqKZ0BhjSYcaL+wlBgmQa0XxQF1xZxamnx+G0In0gr+B9ZzTfvthkyFpRsngfQ2GN X4FJMrWBHx+EXmw/xPpCYhVhQI3vN98sVYoALpORwoJ1QA0X5pqP0+u0Lz5YYVd3gGCFY5BUpQal sRZG+VO9b3SBVK+Jm1fZYLSjrjEjTjEjcPxYQNfxusnHqeUEI6n5M0+9/BMvfO4nXnrx5RefeebC ybnZBHyvATABQSANOkOnUWoW1lpbS73tG51aUTyO+706UR5a7YYQz0BjEOr4whiPMdcXSeJNJ9Zj udkT+fmTgdy0E46gwOLsRm64WIB5vhCucxKgItRr+js1f7sW6NTD/UagW3cbJfmzV+cT7DX4RNx2 xGlH3U540Ar2moFe09cqN7dXNm98tPTh69fe+Ydr7/z9zfe/f/2jtzduflIvrAR79dCgGXFbnBh1 OmFfJ+TDCaUdcFp8/EwJDpoBXyvo6yKVmBU4iIzhQ5IErwkWDwFLJoKZVChFIIwgInXT7dd9nOVi g9Eg1lC3XW63ip1WqdclenKFbx/ZMnMooI8PXodP0O0EB92Q8fQ7Xq3j6HfjFYWtUqEwaldOGsld 0VmdRODF3sDzKi7rt3rKeGdi7U9Wg7a4fPQbmJx5f2vgcQLicHLm4ssvf/kbz3/hK08898WFxbPJ eBKDMyal2l0YY8QNxVtuCGOsDuyVxTFx6ei2/YKGLX+3JYuB9tpE3cX7LhEJTkUDubCTDQ4ywX7S aYda5fbWrdbS5cqNt4rXXt+8/NrKh/9w69IPyisfdsu3+rU1p1ODMNKUkIGRWWWarN1DGaBN4Ztn Qs5jeCGB59nBZ5pvRrEyt2b+MSjtMu9XqxJXs1rYwui32WgiKsuSnoZhYZjB8tJgrS8cJG4QoGim /BDAWVMU8TsWS08RX2Jq7tT0wuk5nEFmT07Nn87PnpxbXMzNTMVw+yaQMfOYxLEIEP0CrjuQSESs OkqYoU6rgv8ePBrHEPE1jOPCoj4cAbcXdLthPoMuDoP39+192K/mNXJgX4GYcPXIFHYqz8KolXqB YF3AFILMr+OWErwRyot3FTpGpgQf9jqalM/UwGPk4sziF06baJBNt8kyGqs3Pn5v9dbleq3IWL3O fFM4IsPz4VvPnDU1M4gMmiExgXCZScMoGL8KsBI2GQ4FMS3gBP7AiBifDkJV4DSMEwaOE1jrMvBv EDenUUMH6Mt6880eU4Kh1I6kJ43FOG74cNogIA8mEFBvCdYwwEzNjx+HGKyZ1OokLKt2iiOfT9xG Wk0D0+KuBn+SE3dWssCcmNKaNi/T7mYRVA2zTJjimXw+j7+vrhYKKNDOxUiuUylhPl0oABDqAyIY IZYVqMnGkg5LEWLUM9cnsSSk5AT+xMH6lc9/4Utf/+XozLleIIEwEcZOxO/vPUwy8d1ycT4IVvzF X/wFLs6/+7u/e1s3QmW+uoiUd/k779ymviegrSrLWgA90Vpf6CohbKpjWBy3+ew6PXiQe5mkOVQN 3BUX58cIiGF4xkQMM64BJr7YF2Cehc8Ekd7D/RbeFDi3iRmsfORlBnSCGJDpqFACQwBEEh/dfMv/ zVrHOxxQ4pNBZkNY+g4PivIs7UODqcuaF3Kud/Cuq7QRnkFQ1TSz4WrIun4bpgicKv7Oww8HpBxw YBMnQzYNGWyHoszGgcm64jI3arylJRcJFhGkxUrhdTk6hWO5PLcAbIu/nomJYVwKQWFxkIO4YVNl gsgNR8fmUgF/1IcMQgTiRKYdSvcg4cSuQ6pGpX4Qrsx7NZuHEIi1GhUrdYJO4z7rZm9E0ZzEPEc7 y6fnqtGxZqKysqK5F4t3xeVDgcsk8cFrYALEB68rZRRmLWIBJvPGS0yz4UxTyG0ZeJVQjiwmpCtS iK2XicSmQOzdDC7Lb/L6D9fLNGDtOiFNKjEZDFgK/spPZB3cTUE1KD1Er+HvQwAfXtcA/7AEQ1Dm QrI3FA2tgCjGUl0MOfC9liVFTKH1bLkEPnrSfRguxkoahnQjaNCsTfnsJkvViZuyRB2SZZNMX2IN qoZ9EB4wHePrTczPMGoFogQROM1NP0TbQwjE9ql5hQgVhdVYYuSxcgRGrMYS3lm+4WtpXPi0T1Vc 1uPj7NgefIgez3Epyl0B4sdJIwZnmaMS712DoGL66iDCGR0uakRPdokmQSKBZL71Vz6sGuT9kDTG ZJf+irOz8Xdmn2DGEpmXjyzs5rCaEXHJSExKTufg+EcMkA1Mmyuaj8lQ98l2+Ks5V5QkZF+BVIFP /Qg/hsRK1CAiH3ebIqMIuwZl6XFc+BNdjkyvEbKNxT8iaCmxSFSixiFGk4w8JY18em6v2W2pdVp7 0B1gay3m1izG5ww/TNKRzN/vsSweIwAUiUEnKgJO23RDk+32NeBVDCznrdfrFmpVgrCWxboGoC4D OG5NoXqx0Y7EnW/k8kMpbDKJevvH8oBTPE5A/ICr+i5f3rYxO4bVluy9jJUsRC8OBrU9s7NrUWjJ amJlo+Le5RJPstu7BqhzncQbx1PRguhBMbcUX6GoRVs7ErLGGKom2xdDE0y2R6IGJkD8SDym0UJa hNUdDTupsdbGORFHaMkMfr1GUTaZnoIWCSnT2fxJA77/74RSY7CYjlCijnx2s3IwQMzG07QvgPJr Ly9WLLaIfP/vZXLFI9TAoYF40t8eoZbv7ileFCZna1jqBVBvQ9UpHVDYK0FqkXQUDI4DAQxvOWKj GTzqcKy3pvVzd+t/r9wUEO/kWoqnar5i619HPHo7So1VEdYEVg5WKLdR5ydYfCcP4rDn2uZ22BNt +sMBsV7PetB7QXmyfz9rQJ+fQrAVE8ah0zpr0Xq9k/I2JTvgr0VhL40aFxyP/JI9kBMVqhgleG/8 3pVE28UdXkuhnGdKIFNrJux9rCRAWcLKmM3rCa0PjnNlcZcxX+r7+WY+htei81NTljuB40ObrxER /MSJE5ZM3bs3e5Kztwa8MzyWBynQqCJh+ZFtt0MDCTMd7110R09XAuXF8UcdeUdeGG4Hdrm1tfW1 r33tN3/zN+/164Qd8b/7d//uueee02dxh4hMadUuzduD2kfMrzx0s6SWLMM6/uB03dJdB0DjvfW9 rpljn//Nmze/9KUvsYzc1NSU9Yc87F0fGohZl+knf/InR3DhsFedpD9CDYw0IYXRET3Rtj2dnbNm quOXoyVDnTT0wREK80icgur993//908//fRv/MZv3OsC//mf//kf/uEf/ot/8S94Iqrh3skVFcrZ VIgY6Uc1Z8ViHqI+Qe8oR4kzOD4yMXvM+to7qeG7eO53vvOdbDbLo5+enr5PQPwv/+W//Omf/ulf /dVf1duYPNe7+Di1LY1UqT2izUwtSfWiCqPjDV6PqJioEzvjhdQ4XmrzZNvwQ/40x/ndrpXvTcY6 In/0R3+UTqfvAxDDiL/97W//m3/zb+7KK6FER+EYFcIartmXxI5pNJCQdxhk02g4N0vPOWWcp4+c eFcKf4RMRt5z76s43iiOkP89PeX3f//3K5UKi4fOz88feSR0aEbMKs7/9J/+04e80d7Ter/rmSuj UTXTzpWNwK42GNts1MgfPLWTNloqHRdzkKZrZUT7k+5wOVqvsumH/y23tX0EIFaHjkQiQSM5bD6H fcrq4swqzne9SsVD3TjgjTc6roX8ooYW+m7w/lgfa6ts6IkK7nYsS3qbkv29jBoPWw9HS2+D4mvt 2bfddki6c2SYO1qpDnjWf/yP/5EIAXe4ivPhJuu0ZBMUPuATOmAy6lObhG0k3nrWqdGRI3tJCvoe awu0KqG3GFaR0KAzj8OjHLnHe3rL9yJzqwWPQ7x91jru8Q6P2FftYsSoUbvqh7AhazltE2CHxca/ 9a1vffe730Xo39U084Dt614nuysP/ShAfK9v7HHLX234rS2K9/a12Sh50ZZGYsgs3yPKoJ5lzSSs v6zNjXNtkHL7xnub7uNW7Y/K/fJMdU5VTcVHis2v6nqnT9yr+OurIq7qptO1upYXi8lN53sfeG1Y wwP7YnNTyEpa2hGO8sBLe9cLMAHiu16lB8rQIqy+ZAi+b7zxBpNLirl8wwJKLFlULLIkJQMfHa+p bRNNy/tq2qy4sPrO2YhcXhRWLqzed3qJu9KTH+huJ4nuoAb0uWsnqh43mpntRBWLkWbp11kAAIl4 SURBVC8Uy+xwXmUK5Mt33nlnaWmJyX1WOP34449Z1Yl9Xi3NigRvv/02OWuG3jcTEynSs+nSqOvr 65psfONEfanGMxk5aAtvU0Lbv//97//7f//v1TPQK54w/bWwsKD3NVK2kTLYX++gph/kqRMgfgC1 b9FW3x5e7r/6q78CInW2nRca5P2v//W//sM//AMNjBkn2sna2ppFYTvDpm+n4infVkzUqVvFbt1o chqRwLZeve1HCIu9N7vXMzuuvEkfpT5Ea1/s1bJUo7BYbJ8s6X/wgx/QqfPoecf+y3/5L/T3DPn5 /h//43/89V//NW8XOQPKmJeo0KxvoK4+Dvj+23/7b//2b/+WUz788MP/+T//J2dx0GKuJuaF1HOV eutwTb+9m81cT6dsGxsbb775Jn9SjP/0n/6TVykmAaLE//7f//vP/uzP6Da8Q0btlpQ4W1Yxwvof QKu+s0tOgPjO6u/OzlZw4UXnvX/qqadoSxzhdYSzfO9732NhT6Te06dPc5D3tVarjUeTsPzC6sLe 6T599clQo6nZcesjhL8jFXy0kms92KxGeqM7e4b39WyNimnNXey1qRZrrUg3rBO/HPzhD3+It87Z s2exr2LSkuPM7D/zzDMvvfTS+fPnWXn6b/7mbxhCYeG3vb39+uuv6xtie/Enn3wSECSMNae8+OKL nAV0At/Ly8uKs9aRz75aCsFeSLVYPFLtOK386Ec/gm5T8hdeeIGch6xh52Fx0VOnTlFOTGYt41bu 4qXVekUOHu3duK/Pb++LTYD4ATwI+6LzDtGuMHviRUQO0+OwDxoP9JZfaU40AzxoYMQffPCB5Sze QvMKaiPcdXbO8mgdhz66GHTk5+RF4Ue6rWoNqOmh8mJ9mnYcYOM6qXUBUgZDfoCMV4h+GiDmHQOR 8TsA4F599dUnnngCHAQQZ2Zm4AGYQtNbe7srjkMFMpkMEsHi4iJA/IUvfGFzcxOtA+wDu+EH0Ai4 NqSb8oDaMGveZ6QMsoJPkOe7777Lqwt8f/TRRzbIPb/CrGG7/MSWy+W4L6QPMsT+hJyV+2uwVp2a 5rpcC9MUVsvmKvBlmgkbiygzdmRaD86OluK9hSO/M/f/xAkQ3/86lysqIvCS8coq2tKK2EEm5j2b nZ2ltdhmxmsKbXnttdfsiRZSSaNm/6oLj5AF/lRDtxHzoAdzzwe+6r3rLfYH4hHifODy3teE3IJi 8XivbL14NEgbqMRzB3zVNM0CtxaXN0rlV3gxLw9Qy5CLfU2mYggYh2jw3nvvgXrvv/8+yA5ep1Ip 9pnAAI5BTNZ8gTogepDyP/yH/6CI/9//+39HXgOd2UFYg6QzvIOeQ3v11SV/DcGsM3KUkzScwrlc FOy+dOkS+gl/0k+QA1mBucgsiBXskAlFAnkBd0g9vQtXx4xMycp9fR536WITIL5LFXnIbOy7zqsD 77B6Au8fryZAbAO70DA0Fi0MYteLeNdosIM7bXjeSfNDFvABJPcqvLtisVVF9dfxNDaHkZ9st+ft q0bu8N6h/12vSoqqGoUqubbD1n6ae1S7Y4AYMqvWFFZl5q2wvZEavSEQq8QMFoNr+qu+kIAsaUBD dngJ2dcwqoAj5Bcpg5EcNBlyDSbyJsMnUNK4OijJHCCMm0LSK8DKGdUBpgzstLRkAtWgJ2A7c+YM R8icfcQQjkOlAX1OoWlwp2QOWVZ2AlMh/blz5ziFK9JJcAlEDJyMf/zjHyNiyLozj+A2AeIH8NC8 zAuOoHNrtJCVlRW4AG0AbsILxzebDTLLm23ZhBZaRQlviGFtb/qTcmFtq5rei3QP4Lbv+JJ6I14R fDzLve7Rgvj+pdg/8zu+g7uTgT5lnqxd0W7kEatfJXCpuKy9sm5q+6hoq68W4y3+VHULTqrpNYHy 3wsXLrzyyiuAKS5CEE/G/pwCqmKJATICfOjOYCjoCSLrZAbvKpmTjDzBcQrDjooM3veQq+gEtd4R xFYXTiUHuhByBu65C53hIB89SJEoLXlCjUFnOhI0a0pOCSnGg/VMOfIDngDxkavu6Cd6wQIYpfPX t5P3j7eQ4R7qBO8fbxgbzUbxlJ94We2sCA3GMhTLcSxA6wy7nVweSXD0ot/LMy2z26fDII0ihbbe gxTHSwD3ob1epH4k2LHyYgXWkXpQgIPGaiQKW7H2FA7ysiEXkAz8UmZA3w/SebMaqQclp4AsE3fg naq6loMDo9hUwKyhyQq73me0a5Va3sBFdcJNr07xkDtguIAvFJs3377YNg07XAvSzQ6DRUgMvm2o HAd5JR7CNBMgfgAPRd9RBd9nn31WJzrAF/pzAioxzmLwRbfPWwVM84LSZmhROhyz7y47NjSt9x6U XHtRWGHrAdznkS5JPSjUjmxaaTqyPiAE2xw0/a7ZetPYBIfN/0g3ehdO0gc9bpWoFcUwX7twrsQ3 nJF+nW4e/ogCxpQD+AWk6mwECZgNw3zCWyzQDdbJ+wngInQg2qILnzx5krOY7uOFRILguJr3PP/8 81hBIA4A6GTC5fhJ59MoBmyDq6Ms29Kqoq2W8mzUOaNDig3p5lzUan7SKWsdHfIrJVR7ar5Jw59o KTQNiIuaRT+6QawmQHwX2sNhs7BQAh/hnaZj5+XjNaL/RxeDArAhvdGQAGJeRN453kWGh8qC9XIq Be46lFaXKi/FOGwJH2x6O6C2PMi746WuI+X0YvQ4ZR4HYi+90k5un07Ldp8PtnJGrq62ifqs9Xbs TV28eBGWypvDq8U3aeDIvEtYSkBswTWUB8QE7pq3RafdwFbt6siE6kJtIA3ncgqQB1xCn7/yla+o 3cUv/MIvgIkItcA0BAKA/sf/+B+TBqAnW0rFRDSWc6AtWMk3dJv0CtPkD88laihQC45zoZ/92Z/l XM5S8YHEKB60C07EYIPXXu3b0EkAZcqmU3xcgrtDJOFcjDfoJ1T9eOS2owT9+eY3v/nI3efDXOA/ +ZM/4T373Oc+x8vHa6cIwmvHN1Crjk+0H957kFoJr1pKANMKPV5A4VclIN5pmYf59kfKZhmx12/F S1GVJe3azVCNakWrv9KM8YsBX37t136NbOnwrDfECLJrx6Z1Oz560BrW414096bUoD+/+7u/e/+r XV8GqsXKo1oGEAp7L0goYyxVVIE5fWGoCgRcncqjrnjZILP8+XM/93P2Brk7AE5NkhWX1cKBd1I7 LSqTGkZDA1KZ6OMgEImeQD7M2gGmiv6cRX/A1UnM5djniSgWA9C82OQJt9XKB82BdUpOnmpKwX1Z OzbuhauTvzYQ/vzjP/5j2gX0hSN0FRTgF3/xF7m1+/nCT1Zxvp+1fQ+vRUA7XiO6dB21sfEK8jIB u7ypNAZeUGCaF1qHnBRFnehsmSwT1NGZ9YG+h4U+UtYjVHfXPLya5q789GjqhKLJOMhqGRSF90qg Zz20egUVYmOiertkbgpbAl4k9Fb2IZhIXjregmPaTp1zefd4u0hs71HzARbhyGwQYc5lZkwN4zSZ Wj7AeTmu8A2kss+biUChFhT6K0f4k30Qk+va585FOcJZXIJfuQpIDddmnxwoJGId5cd2AvgmBxJw EIgnE07hXNi0NZAnN4Q+vo/0bj7gkybSxAN+AFyel/tnfuZndE05y3A1TCWNhBeLERxNQt9+pcPe ZUDtgBT4HglH8ODv7bMlsG14n4JZWrqXYqsc7eCwqPC6KxBrJrbOtQ8YB2t78OAXvT81b4uqYpR1 l9C+Spnyl7/8Zeiq7Wm0byOBTueKIcVgALSRTL0ndNPTbT3v1YF5a09FM1RmCLi1mbM1phnaqrYd mxILftIyqwUR3/bS9kRbpfaFp9j//J//c4Rs7JqhwxwHwb0E5f48hbtylWMIxDzYnZkp/m/iqeOP ZL732jTdoT6Hzms8f9eGDwaLIy+//BLmmpRh4Ljou+JL70IxMmfOnstPTbuOTz6u4w8M114gP3nL 4XE+X991egOn1el1eoPewB24PvnIKX79DPj4+EjiYaVwujPgIy1ztw+JzSnDj5woH0kc4Ch7w8wD rhPwuQG/65ef9968lNMism353qauSGG7pZEsNeW44LvrlS0Kq5nUeBqrhCgieDcvKHv7SFvmu9IC 70omFE/FYotrioDaZ7/88svQyfFeUOsZOCOBmglrreq5CsfevsrCrt3RBBay2VH3Tj2iOXBE4VXL Y3/VfRsXBezWqrBX10y8mzc9x+HFjCaJ+v8rv/Ir/+gf/aOf//mf514s9N+Vir1vmRxPIN7B4k+B +LNHxpHncBVu3tM9PpLTbr95QIDT5QMuuH0+fh8vqAOMycdPA0AA7fUH2CSBvcOWoA2DP2ksqBIG geWYLQn8GUmCcyVn86sBxWFJDH7ufAQvFYIN7Ati7/bhgsNz5P/Sa5j0nEgLk8LLH4C1ILuUZJh8 z5pU/PIi7Dg0DG/T5EFK24C9mSqg35YU2/Zs2/841Hohw6KAhR57UU32ELZwb5GoE7W3tSMG28eo WfG4ga2V2hUuLaqOwKv+aSvB7ngps2W7isXKiC2x9Z5uz/IiuCbQ9LrZR2+vPnJdL6Z7zz1cS35o Uh9DIPbU7ZCgCXkz2LfXBk7t8TGIOfYx+exDoHe9jrkEQGnAVz5O3/xpANGAlAOXNYNGd9DzDXr8 6Qf1zEfgzxkE/A6TMpFQwHEBbD6CkH4y6XX7rYav2w4MegF3t4+jB/t++ZCbmV43lJkcdr13kpHe kxv7w3N7gUGfoaSv5/r5dFx/13x6kt8BNmWm3gY2fpJlo9ZKxKaxaK707babzuDtOgunGO1lvt6r ePFIO4ZxKL/t1e9bAkpL8QBi5Klxzg44jq99RzJQ22qsu9bDfSv/Y36hA73Kj1YdKW7ubOyCWALE O9Bjxvif/ewFtvth7afM05DPz/ypjHTsI/RToWr4k+uTUX7PkU/fF+iz0x/ghkFgKwNUipXyMcgl 8/7i+uy3y9AZYj0QKtTvdB0l0bv3AtpzDMEXpUIu5wvyGfhEWxAFA0iXneHHlFIgW2rw0+qSlH2f fOhDXIcr0pEgjUiXciAY1gdhNkt/vOz1IIA7MgDf6/3UbPUquwKxovxeGK3nKhzvJR97S/tgm4lW qTckkNazlopbGAdiDuopGrbCPpcHeyOP59WPJxDrszT4BZIglwoTNIAy/AAew4+7s2OPDHdUZhWk 0c+np+i++VU//aEma/Y/+0GbtqebqxsVAEUPzPUF+HSdYM8BgsHEQHfgdPpuTyyvaP8BYHpH4eUs v48BXzjGNzmI5G1KTp7dvqjDPbDQoGpfchOcZd9+BDpFJpYjivh9d+dX1yjIrkkgH6tTgMvSB+zo ywHpMHxBPj436EcUZtbQZIpA7DpY3WHFcaDXSXHNwp+lxl7g0H0FXB01W6QYwXF7ls1nhNmNM2LN Sse/ygotYA3fHE8/YZFaew4vTFjiOXL6A4QSrTRIsfemtEPiZneNz2dn7cY7lYfnvh5gld6fSx+o 5dyfotytqyg9VczVCNWM9J1+x9dv+/td/QT6Pf3oPkN73/BbdvwD+zFDcAwV5Fvhlo8c8Q1I2ZWU kl52ONHpdobnSs7yQSswaUjccfjmLJDZhUIyQT+0WRV1wmgRg2570GmSMuB2A24nQLYup7DTC/kG 0aAvGgKbJUNG2qIwkEd/0GrWkDN2EESn1EBGxVMA1/BVMwVitBHuqOtzybkd6LeCg3bA6Qacnh/t wnykhHo7ZodS6Qe6bWBRwCfY62N9GukPIr1BsDcA0X39kOMSbEWifN12IweFBgULr/iox72IoJqy V99UrGFTOdJ7ihfTFaAVbRVM9VfNnB2N/ryX2mBL5S3kbW/twSbQu+PbisX6p36zaTAgrRlvUZUU e4+PdGYP9r4eh6sfQ4cOfcXADDORxXgb4Os5neagUXa7DTEp2GmQw3cUYgeXNA1bsNFxZAKX1itv sN/xqbxsZqrswF+EXTPJTvod6VCQFcsqlN8h7mmDh9sav2SRIBAVAoFQBNMHsWTA9EAMDxjk91ys JHrdTqvR67T7vQ4UXiGiz8dYa8XicdqQmrgJ9yVnwRc/VLhUqZE51hRcCwjmGuyI6YTeqVwf4aAP oAsJpYjdDlYO0jlxFeApHA0EQ6aUMh9Hx6WNlL90Bp3Mh3YXAmpYODmxNiNZKHhf5Ah/yB9NDwLx gS/i+PCmFYfaQ22Ks4qJI+3fIilPZCQausacI4E1FdB8qGC1/ONPDP7/6I/+CENUJtZVOeWgIrJG DbUApK+EwpNFc3YUnvbabHoSPECHjvHiUTDqAb+JkbWfOY5BpLoIW4zWHbvYkrd12P1DPdDHLfFd ceg4hkCseKm2SAKlgjidVnGzcOXN7sZVeB26386crLxpyK5OMNbtdYMB4pgIjqQzGQ1pBsoItBkW Zbi1gC5p+AT8fQMfePFLDGuCr8jCCe22r9ti/kvfYJ0+VosdXyjihuPReCKWSAXCEaQA1y8CMRYT vk6t3+21GrVmrdJuNbqtRr/bxi4UFBbJuNNRSx18jcR7inknptECLgs1k0mt2emiDHCdSDwcAVJj 0EQDqYIpAdRkn2PK2w4CWe1mt91o16vdZt3ttfvtBjM1vng2kUwB9ATI4v5IrH0ON80kNrcP5FNU dA9/MEQvQk8VaOE1i46CMOH3x1PJ6VP+aL7ri3IaQHfYdii1Y7adSpYQNgqLVkNg0l/NsyybJj0H +dM6c3uBmMT8SfwB4uHiiIVnHQCk2fIE1V+LHa+jnfbKbCOFscd3xTsL3ADxd77znQfiWbdrwagZ 3mHemZHBhDU2tzWpp1MnGiBYZXF7X/vc/mEf9HFNf1eA+BhKE0P8VR6rkOIDkpyo044PKol+Od4z n77sp9xq1t+YjnROZAIZdqI90jjV1c72jV5xyVdb81dXOlvX6qsftzeu+KrLoeZGuLUdam7565vB xhaJM5H+TKw/n3Dn44PZSHcm3MmHWhlfLeWWk4Nyyqllg+2Z2GA26ZtLOplIL9wt+Wqbg9q6U9/y NwpOfdtfXedarY1r9fWrTT4b11qb19vbNwalpVBjIx9oncoET2dD83FnOtLPR/pTkX7K13DqG83C ktPYSgc7U1EnFxkk/J1Qt+JrFnyNbX+rGGiVnMa2W98OdMpxt5FwG2l/eybqzMbdhFtLDqoZfzMf bMX75UinEGpuOrW1SKeYcKryq1tL+VupQC8d6CYD3VSgmwl1M8Eu100Mqk6/GnRqYX89GsROo4nK ARcWqwkU5s9u2oz3kRo1AehgpYPxlm+6QOn2vEKEwrSlbLsOpRXiR7i2NY0amaOzuWmepscVWq3l 3yv/h5MzaqnUlG1knMHtg7Yqjutz0R2t5PHb3OvejyuqPqj7Op5AjAgrMigjcobKwumCmF7xSnYZ WceSgWTGiafYbzqBas8ttXttoXkS2ZcRHZ9Gp1tttiqNJoGtJCtUVrfTd9q9Ad8DiG4gTMpwq+eS pNvEL1muEA6FIabwtGAiwScQj7mRSCcY7kVT/eTUIJZ2A0HxgILk9uFivOEUEPnX6XTb1Vq5UqvC qVkAB/rpC0LSRR7B5igUjQQiYQSEQThKmfvBWDCVj86fj82cH0Sn3Ng0bNT1J/oDOGNYoiJ26h0+ 7QYkWwo86PLdktC1MiBtomUw+xXP+BN5f3LGn1mIZ3OhRNwXjTkw4mCoD+eNRAfReD+a6kazvVi+ D9sNpbr+KHOSyCdup+mEcv5Q0ucPYqbRb4ecQbrvpjpOpG/EDLsptVRQsPA6Asq25WuACIVOi92W nVFykEKtU23+XiQdyd/Ch4VUPUvRFkDXy3lLqzkoTCt+jUzNeXsUvSN7g/t3Ng+kbdsbt2hr1fDx WTutLvsIbIEnKHzfnt0xBeKx+tPeHhWCMT7xJRmu4r3OPyLncLxSKfMxNpU0TlRWaWKwhCZ6mono 6g9yCGHXqL/GuU1GfMQ96fVqjXqhWCpuF8uVskgT/kAI1SAaj8ZS0XgqFEn4gnEnFHcCMdcfHfgj AX6NseZBHHPgIPqGWDGgAcgavAgXkVginkync1PZ/EwyOx2k24gmQtEkxhIi15r2QikoBAVg6BmJ xbGI6OCNF4w4oRhIFfYxN9hyOlW3UepXt7vl9U5xrVveajUbzWajXq9ilRGMxCKJdDiZDUaTiMQi 7wai/mDcF4r7AlHHH6WovkDEH4z4AvyKcYTM+3UHYtFBcWVq0RmEAr4wt4AoPZTjRytdp9QsYFlQ 3uvlVmBVmPAyWcUUno7X9UtJnPRmnqH0SM5W7tBi8KvqEnruCCPWqT++FYXHMXpXsm8Z5X1rsQe5 kCXyXgGdg9oPyTxFKGRtUWznZ+tkgr8HqeS7m+ZxAWL1/qL94bMGbaRZy+soGq5M7wCyxohHw+UM xHYMLQPHaIKycxA9VKa+RGIUWygYMeQXvwrmoCNRg48OMnGz1Qa1ux2S8m6H/ABZIO4PJt1g3A0m /LEsn2A45fhRJ2Ef3U671mqU2s0CQjCaZTKVyeanEqksdBsTNKzE+oGIL5ryR5J9X0h8J2QCz0y2 teHQbUK0clH4WygSA0/RjHuBsEA0U3+dVr9d6zZLndpWp7LRq6z3atvNeg0c7iFn9+lXwr5QzB+O +yKJaCIXjmcC4aRrugq+A5EUByOxFH2KWF+YWTkEa5GJQ9FQOBKPhmN0KEFcm8UncGiPMTR3/sz7 6cU7bfDjDhpe/qUsVfs5r28VB5WvqYipp1h7Bi9Ntrkp4iigKytUqFXC66XDypEt+iv79t6GPV0p sGaruDaC5ne3cR45Ny0/hfSaptlxid6vrjbrvYT2dvaOxmWKI5dncuJta+BxAWJFAd4tSCuB+0yQ 7BLrEfHa0TRpVuyAa2CKaa7CF8yGVRYUyaVpAoNAWFsm5AUsDK0Ig8VQWVgsZBZQDoejUFXec38g jFupzx+GVIJo4VjaCWBmy8ga8wzK0KrDwUtb1dJGs7JVq1XpAYwtqz8cjUWTKehqNJFKst7u3GIq Px2IxAT6hcVgKeH2Oq16qdyq1YWKYucARvp9hKdotTsoDy3kAh9sHQYtOImZHAn4h8aCNMhMOtEz g6GwWEqEo8FoPBSNBwFlRBtfEIGG/oM/ZUKu02tLUK+WUlG1UqCimo1GrbhVKW42KqV+pyGOf2ob rf7WY5u2Z23eCo67ygh6HmnU5oEdRUab2IxXel6Z2DJuLxCP7FsaqFdXKwJbGMUm5eBc3a52YeUR hWD9Vmiz+KvdwG0b2ANJYDGUO/UuM2orh/v1+nfY2/QCsX0iIzsP5I6O/UWPORAPYzIYJABnZbGA DmsW9ESNxSxBjZN2hmymrX5KeUBhQasgtrsgAvCB1oxZmGsWIMKaAM4bRITmDFoo/BC9IZ3NsWQ5 ZFlOtMxJ/Tz6Xafb7Lbq7XqlXi7UytudRg2T4UGnDbB2Wi0IufQKQZm8BoThx2LMEIuxm06lhws4 YsRmTEE3Vm+tLd8sbW30201kWgeLYKcTDvYCkWgonomm8oFYeuCPdn2hQSjqC8dC8WQukyYCbQzb iFAQNYGbrZSLxC3GTgIPDQzagn4nHPSHg6gO3QEmdFhJu72I34mF/bEQd96pFjauf/zB+++8ee3y h0vXP7l+5dKVy5euX/uk0agOfVzGgMmyMMU+hU7LTPVXRQc7HGZH4cBLaRX+pA80s3Y2sRJbm4O3 uWrXO8J8lQ574VVRWDO3AG3BVy9kC8zxcU3jIcQI24FpDXg5vq1zvXHtF7XjYUdreKT7mVDj+/CI jzkQmxYl1cg7l0wmxC4N/TYaScqChoJoApfyT8jvju2O1snQggd1WKgoNrxR9FhsyGCUCfgh7Eis bsWcV/b5xspXpLcQg3aOCGhjORb0dYHIQb1Y3Vwqrl2vbi1VtlaLGyv1YsHtdaPhCBqH+HF0ERNY vaBSq5Rr1Wq9CkuuVorbpc21SmGzWS83a9VapcoXPQgaiLh4oNTWy+s3L2+vXKlt3GyXVtzaptup uwCoz0Vxgfkm09lEOhdL5zBu45ZguGjEjVql16yv3rzaKhdatcLmytXC2s3C2o3tlevL1y99/P6b Nz55v1JY6TeLbrPotCtozdWNW7cuv3/1w7dXb3zc2F4pba/Ro0CHW43q9uY69s+iGovB8Z5vrEVh 286tTGGx2J6siUlpdQALDUqKrb6p0Cl6kdmsdKBsWmUQxRGuogupWVTycuFxXViBSfNUMwNF4YeW Be9V9RTYKsUjHZUCse3V9FfVbayqfh8waHIJauD4A7FOs4vHQyAI9MIx2QCpnfkK2KyMu02rGzIJ JUFM2XEah0kAaQBypWXz6gLfIdyTBHjMyNaPQsFPosv5A61et9UFUxv1WqnTLLeqW5XNpcLq1fLq lfrmtWZpJTRo5JORTDIeDYZJ2uu6PaTbVs0dYnEVOAYrO62mr9fCCaW8sbxy48rqrRss5SURZ3td 8Njf6wT73WalUN281S6sdUorxaVLhRsflG5dLi5f2br5SWntZr24Xiusb63eWr15ffXWzevXr9+8 cYP1dTEibtfKENxUxBfpt3r1QqO8Wtu+VVi7ur16pbJ5c+nKu5fe+eHVD9688t4bNz56e/XaR8XV 6+3SxqBR9LXKgW7d6XXcbpvJOj8edcgwIhOrz8ueQ3VLWhXLQEMNnmsxVBN4k6m3BUd0EK3KksLo UDYyM04KuKTRB6rsVf9UiLeJVTPVZm+Pk+eu629qtgpVpNdovyPa8aOCIONOzFoDWlc62tAei31l 0COk+FG500e3nMcfiC04yJjX8CwVJcTYPR7HjsIAgEIAq79I41eZUqRVs7HLgsj4I1WrtXqjJe5u aKJigtZlHo+RnPxUq+PHhaba6jTJHWcHroYU3KyVuo1yrwXwVZxe1dfF/LaXSUZTGLdhx9bqkiG2 dX6yw8caygXOlsvwVooTCSBdNJrVUq9Vh3Vi10rLqdYazQbKbbNWLjTLxTCRM/utQKfR2F6tbtzs lVe7pdUK1HvzZn17pbi+VC9tIIkgOEDncQoBqVAh8DYMDnqV7fVus+rrNXuNcr9T7berYXydB61B u+bvt/mulzY3l28sX7tcK26mY8F8IpzGlM6HpYevXC42alX10/Yb7739qaKX9loK5pUglHUqEFsa ayVLO8sPFFLt1ANQq5titKKtdqSKoXbQraDMtx2ke1HYKhLe8lstQqF/fPrOS969jPKh5cvDV/qz votesm/vaHzKzvtEHtobfHQhWEt+HIHYzJB/5tYk5hlAx/AfH+IW1hFOADuvWMsNtSGF4RQzbBr4 XORgxN9gCBUY+wI/Vsj9Zr9R6TeqbrMxqFd6lc1+bcNpbOKIMahudQrrndJGp7I9qJcjTj/Y74Ta rRACa6fnQnWF84VQX4lLD672/amOG60T3AKLsUCQOA61FgheaTbbKHNEgZBwE50mISDi/kHM6eJl t75VWN/eRpWOM4eXiPTatWphDYRvuKFOKDqIxFxodc+VicdSmXsQn2lm6jBlY6ownIylpxP5hXBG zOCiITcWBoRxnBPXZkh9udG6ubrWJHBFKBWM5VPZhVRuLj+9ePL0hZnZxWgyi+UcFtZYUwNskUQy nMpG8/OxmcVUlIgViVJl4FTK/k61FQzX/Qkm+0Iyozncdm0YFo7tjm32Co4Wiy011pGy/mr9vlQ0 0M1eyIK4Zq5/WlC2Mqiij+rC3rkpi+D6K+dq2ayy4e1LLDY9/O1f60HphYVR3bHVqPu2zvc3n5hg 8b146McRiEfqaWcuX1oVwX2Gw2EzXWXsCeTFIgoPEdoch4ks1FWmrSB9uINgYgbjE+EXjDC0jxwQ HRqVMqvRIkBgZ8wLDiVDeo7HYoiwJtwEfNnAh/h5iO8AfsMyLu52UX4H/S5ncYhAQvVapVGvbm5t 3VpZZhVGisI4HzGajwlvyZ+iikDQBQ5MVC0sLjiXqLPILPQomBKTDJocwtw4EsOlwh+K5Kam+MTj 2EKI5QRRKrgv7hcGTwFstAGxdsblOp5IYtUMX5bQBFIB8k2cNxFw4sbSDhu+joFI5iodDs7MTGdx AwmFK+WyWARSAmPD9qnzxmdj9+z/4mqzV9apVNTLjhUuVVKwmoNS5oO3Bx19KwRbvzKvLqyQZNVn SqJEWEfre13IIr53x06UHbx49yelHX94exSrwnvLYN61R08Nvz/VeI+u8hgA8U7NGU6EVSwm/cSf 6BJeB0xEEiMwG8NdjmDay8EWEioBYgilJlElOqQRBz2x4CVSO0ZgGBS0EXBNdJ4u8E0AB4mPIyEd 2tjqSs7dNmyWj2C5oGZLEJ+/caboNBEsGrUSZsBtJIZ6FYmhVsOao1Wr1Vn204yho4ytKRcz2PQA 4CnYIWAO4gfEtI7xtx/bjXajVi4xuSLaN8ZzsYT4dCCDxxLReJIZRhmNdloYP4SYNhx0mfxj4dti ocDC6bRJcAepIpNOSzguZUPK/cx0jWKQzrmXy5WlpZulUpk0tE+VAjCDA7jZhhNiWsnG+E83Lzbd 9t1VtLXk12KiZaY6m69YrNz2IEA8IhpYtFXBQTO0XFvJuEKwlzweFog1z9ve8v1MoHWl1TtOiu0I wBZJgXiCxffzGT0uQKzvFqAo8Me64oK3FQLtMMrvNGsSaod/9SoUlR1+A1JJSXoRgkFeNXeTiJoD DmGbKTyOxT1lUq5WxzsZ0bZWM7ZxnbpAass0Z86DI0v0SFIzuxX0++rVcml7q4QpbrmAhQNlwjAD Zz+oV6lSaSGbmKBEulwHmIcfHk2F8mN+B1ILDOEiGPADwxguQ2/pBKIYgSSTkWQ6lc1j1Swx2wDx gD8axraii8FvtbBVKZXk9tvN7a2NUmG7g6mDWarD9BzSA1FEuh8+4mtiagmmyhLtfHATxMAORZh9 3ElYJh0RXfkjToWySLtaFAxFdcXzT8OYWXTWHW+D977rlhorXihZs8hrAc5mPt5OLPLu9CnDJF5E VhDXTKy4rBBshVQvko5kpQrGrp2NTXmQTuK+NXJbGO1frdhiC+BVeDSx9os6M+kF7ofqvu5bBd6f Cz0uQMwrCO1kaA8UCRcGevCDa1ZBYex5wWBQWAwVTGhgQ14rVaM/GGxiJk0pMy55XdATpJIPmARA C2oJcJOY04W6dtpQInAQ4CRn/gTaRLIwESkBcaDd+E43ec/RIZAXcLrO5aaQJExIeIEgiZgp3tK4 jETQEHgbMJYgnFijUccdm3aC5dv8wjy0lA8n4xdtPDVYxUi6Bz5cl6uDueWiwK6o336HY3y2C5ur K8u1ahnQNeHkKBTlYRKQKqIXkX1kh2qpTBnmZmancnk6I1KhujDHSDXS6yDXUKv0BEotLcB58cgL eRa/7EzaCHPUPxUv7PyYWkRY6wUviO+PCyOwaK+lEK8CiKK84o5CzwjuaCZK8LVj0AGBV1EdudAI cN+fZrzPVbxChHfW0TtkGale7ZZsbXjvyCL1A7+vY1aAYw7EYglhIILGDXHTEbeErGzUGtUqYCO2 B7WKwGWb8JWiP4CjMpsF/uIrbOICG99oGcxCjcUsAmra6Yg7nERWFOCkDZsYr12m59WPWr1fDSNG XxU2DYWEqDIZiAYbIqqOWS8OZVLMj8W3TYyUs7mpVDoTJhAEJh2JFOItdh0M/1mbVsJySsRhuLJg RygWy07PJNOZaCIOTkNsQV6Atby9Vdxa31xf3Vhb3RIhoijhPfHKCzJP5wP9JS4oITLanSrBNUol zhE6bAqKyxzH2Zf6aTb5ncLTT7BRfMP6AfHhxv1xK4gbc7NzuoC5t8GPgLJt1RbOvKRSW5SdKbKY bukbP1nP5hHw9f65Ky6PH9RyKtdmh2dnA2l6Ud7ekRbVC8F6d3pTI6d4KeRDiBR2+tFbNq2NocTk 0cRHbnD8Th/CG3x0i3TMgVgahvln7KxkXQy+JQA7E271CpouRrViHNYWBzORK6oVHHuxLcA8ljku WK2wy0adnwAqoZOAEQJxty3yMaqCUYf5KHE2bFgSiGRRr5GjRHw3g30hXAyFGehHWe6I2PAyHxaO J2MpAhBlhAubgPQclRBukFcMFXAhkZCyREYOAIIGL2TOCuQNxZKEfag1W4VCaWtrE9gtbG0UttZK 8lmvFLeIvobqYPxUIkSuIOQbRWPKSvzyQkF8WfK5LHtUjelX2vgtA7XsoJTK7Qz6ADcu20J7O4wG ehQIOtzGJdFEWKfd0jnp7JmoDbuposqkdFMIsBt/WlBWOuaVlS2OW6I6gvIjvHgvEmqvPtI+LeiP yKY2mQVfaxXHT/YWlCpabrjXVR5CUNDRhpfV6r72NCMDlJEhwkN4O8epSMcfiAWJDSuWt9DorBLL 0axPgZKAdYQsLA9Q4IjRqMun2QB2kS9AJVAVCZjYFAgC4rNvoNCYGPcFrQx90Eg8Ikn0xCYBBDYO bOjOEolcJV3wThhYJAbx5SNu03xCoUQqgyszvtFBMNHYz1EUEtLQJZi7iWvBR+NjsFF8WZ4DqAxG sI6AXyNYE/WtJtJ2AycLvEKYnYsGAzEJSCTLjHZ6gyaTiywtyqJyoRDHs5kMZg+zMzM4PePaRz0Y xVykDOoJAQNQBBploswVZzyQmr9QQPBFNFN6DvqFOP5VK/QN1JFIE8qk9p6kUrSyMqVlW4qwVqu1 FmxWTbZs2gvr3ha46/G9oHmEqisM2TIoTVbLCmsqp8W2XYKX3XtzeyRAwd7LCCNWIPbK99peVFB+ JG7tUS/kMQfinZfIRDMQVigTbcxOGbs1wRSzsqj8I94CCyVRHfxk9IQuKi6GCf12XfivQCKRfUVO HXRYQUOirBlOjNIh3g8AJ6u3BfkW1itBKiTiBKsQsXBGPB1OZCLJTDLDJ4vsgPSrw22cGAB0CBYO 1ESuYEdCEBMvwhiQES8oBH0OhYmWJmEsZmbzs9j5zsaSKUObg/nsVD43nUpkotEkwXpYD1TM1+TS LGjkIiPQ84jMgrqNLC7gjgzKah5hqDb4g1Qj9wnWUwO4SBDFLRTCQI0JHQ5SN6z0BxkWEp+IEsVI mL/fxwABNVxiauKLAiJXqrLMh8Hg267jrJBnCbJqwcq8dJhvJ+iUilpBYARY9yKhI8ctiIyAtZcG KuJbydgSQy+L985xefMcb/y3hS1vScYT2yOWnI6X/LaX2AeSVIpReNVL2G8r3I93co86xj0S5T/m QGxeteGDEG3CGOSCvmCxzMDJQkQSVFKUYTV3NzxXwq2pY51Re8UkQEKvGTKsTBWKyWKgAR9RIQHY dC7NnBpR0YFgER+IahaO8I0WLGsjJVPxVCaWSAKAAtCIBQRkS6WigK/at2KNJsu/gXLQZ7mY+FOj BcuXYLpEQBYpGTorOVA8Jpjq1Srwl4gncvnpbG6aCT+fXzgy90DJTVHFgZCpxSG7B3J7A/CzUiHq fYvbQTIXiu2KDzFCNFIvKCwCiPQHoo2EImECDsWScaql2W4RAgPZhcX1MDBmjhDOzZgBCYaaMh2d dmzDzTJNBd9dtQVNao0lLCjruV6avE8mR2hmtjB6CSWDIyVR4VhVCG/hR8bv3ls7LERahcTer6Xk Eg/FhC5RYq66zRHudNeuwqoT9lcyHwFivRetk8Pe110p5+OWyfEHYvtETbsSiNFhl0EOEf6k/Qv4 ipmZRBYGrCEOgmUkJ7yjeDFoizScTbzvBBaT4fRUMj2VTk1lsvOz0XyuHQjViKEeJBJFlNU1CWiJ KQSTb8y2pVMpZt+I2Ab15HSjFbMCMkw3hHRg/BnQOiSYBct8yIKeJraFFFgH8wL9YlYnbcMsV4oi Ie7a4KwsTOdH+GWJzPxUnqtwLnOJ0tjMnfMtNNOYByA6U3DDXc1slWn3KBg0e8RoflIgYMqRI2pl jEbNVQBuTNbK5TISsQIEKY0eg6WzCYijKGE8xS1sedHTu29n6ry6sALNiJSsIDgyZL7rTZSraB/g Zb7eQu5V4PEbtBxzr0JaPLU7OgigSvUp2M144OMkJK74GnJvZMLwaPVgeMYumoNisXZI9i70cVhN fILIR6vzg5z1eADxECbEJAz/L11lg2E6jY99RAAhowFWxgx1MZeQdZXByoABOWJghkBPWbWDeGbA UzIdgSKms4Sq5Ne1re31Qgnr30EkGcjORWfPTC+eXTx7ce7kmez0HEIEcAzAiQGWaAkSOROya4JV BGLxJEDPhcQuOAQEh4hRmSS+G5jIXCEGcGaVEOPdJxZziCrAMNosfYdRt/G464h1MHOGxFvr95Lx WCaTxppNDLNo2Oa6tORMNgMPFz86bC2QR7A4Jii4Md7iamoXoUZygtPyfzNFaNYqxb0ORFY0NP5z 4mrMt7Ec6ciiUQLEFJYEksZi015ANnJcod8rRNiJO2VkChwjI/oD/mlz2D+9Je+KdHaC7oC3oMm0 2Hbbn8Ir6qltokLtMBZVlPlR2Sw66/OwCcTdkala0/nZ2j5IO7dptNcZJ8UksEBsAddaWWgFHupC k8SHqoHHA4hd8cgSZEFyxecYhgumYA3GQB4HYsJK9PuoB7qyMhouPhHoCUyjpfMzfPLTM/Pz83Nz 8/mp6UxuamZ+MZmZCUWyToDJttlYIpfKzJ2++MLF537ixIVXYtk5J5xI5+cIPolyAfWlxRlZoy+T XcZXjck27JaNp5wEemdmD7BR/2lZRAP7OWPjIQTR2GEwtQgyA+bqgoHUQDMErMslzIqJV1GXuUfD JmmctGlhx/k8iEyrJeAnfFwZrnGFSxpLuAD2dvzNelGEBuUXfpUInhFKy2idRfJkuWiaq/hudHsC 1uGI+JgYJVcokhmxGmVDujX+M1OSw1H8+Dh6L3bsxcpdCaZXuFAE2WuzU2rKbZXe2v1dz7L2Z14A 1fazV4H3QthxnLKVMIJiPHRdu95CsA4yvIOJkQJQPC9lVrJs5Qu1hvYORGyt7ooF2reNzIJqX2sZ sZ5oU3p7MvvToYBmknj/Ggj89m//9sHr6E//9E/PnTv33HPPHfyUB5dSEELILF09QXdaVbe+5TZl YTrxEmb9DJiFeAqIrVg8mZqbWwCpgWDCsTMxNj09m5uaZs8svRE29rxxsyQH/CQZS2ajqal4NIE5 8jtvv79dqJw++2QwPR2KpkPxKC1N1tk06KuaM+wR61yBBjFTbmPAu7a6QlAL/sCVZHX5lqGnQQw0 CtsFBvjizGc8L4BL4zFBqAppaOLlJ+Yc4smGaRmjeSitNELH4Xb4VgQyBg9il0YRtEmrgGCHpbI0 lIlCyciTX2VFKLGOaHNECmnaqMzjmcCPcmHTRPkVdOYIUeHcUEJYOTHpI6mZp74QZB3SgRhmiH30 zqZN3TZ475923yLC/sm853pPGdn3YjGn0Iu888473Pjzzz9/25KMFG+kYLsW3nvwk08+uXr16te/ /nUL7lZmVURWFrwz/DCDpJ0gR7uCvm04I78qWdbZRd1RIs+mD8qmV2FnpAHawmhKfayk1B3trmwa /cnLvm2GFvcfXAN/WK781ltv0U5ffPFFWM54hR+wlI8HI97x1ERCxUsCmwTglvEexFGiuYfDU9Oz OEeEo3GUV8gyHm2MyZlbY/at1e1vF4jQUCDkAusrbWxubW6XWOYZo7G333nz9/9//+G7f/PtD999 48rH71fWV9xOw2FFjHQ+ksoiAFcajUoNaRX9gNVFtzdWloub61t4W6wsE48YQ9y+iQVx5tQpKE2p UAC1aU04WvBhLg68Lha2MU0zqjGxLAR/+YibyaDPbyA1KXHEwATYnFUWpxLRE8QNRFZINSIvbHcq n2dfwtqz9IccTs/MzJAVOA9aGdu7IYtEluBnCQGERpzJ4HvN6VJrLLrKDJ2h1RzP53JgCUNqZvPA ApHbjcX2YbeRF/eAmoNNZqnfyIne43ulua1ecdt72b/Vkb92Y9KBqTRkJAhdLO7ILdZbKgViJde6 6fyegvI+l6BgVp3QZIraeuLIjatGfNvamCS4kxp4jIBYun90iQGxyupYpqH6Msw2AcYcVnsDbVEi s5ggTM9i/tVotre2Cyur641WB1KMmCsmWxzt9uIp4kI4P37je7//n/79pY8+TiXcQafwwdvf21j5 2OmXJHRxq+sEQ8nZufmFE1yUdd94lfEZYaG6fqcZCwXSiWgqFmlUS0RYxyqMNx82KlHMsGRg8TqZ nOvwB8ehzxtra9evX11fXV3HWW5rE8Dd3t5aWb5F54COATsGsTnIT9tbm9gaA/rssyQfJBdWC0rj 281GzrDrMuhOLOFSkXZIiwUrAGK6GbkiVzeGFmw4bggVlwyEVsuafkPP4JA6+4kWYZxBMCgWkXq4 OMdnmuuuRG/8oCV0B9Rkbfrb7oxIz5r+gFc5YOG9ycbbofJW1YXYQEwlnl7KebTWq72IElgZJYnB 5XAEY8cW4zlbkUSBWMm7F2R37SE02V3pOY52s4/DWccRiNWWyhA0MyaU50iLAHOJyTC3uDg9N5vO ZmCODL0Z4DOXhTHbJrhbqtZbXeyzVlbXCttEySl062W33fAhKTPDFwpOL5648OSzuezszRu3vvWt /4W2y0odBAHOT2WXrn3k75a2br63fPntjaUr5WKBaEJONJs7/dT8U68sPPW5+ac+lzn55CCcxL8u k0oEaERtgmGyEKkfqRd6GwmHUqmkCT0hpIn3HlMKwBn0LxVK7GNQwfQinQk7xlkPQiwuGLIwc5fp O3G+IHQ96EmrNEYOFTLWoG5YrYnxGus3Q3lM2yMRLIfriz0dBE35m0AwMTCaEh9jZw0348wrEo9M mok7iZhzcBXIMkI63Bm1Rla2RnP3xEUbH1DvioBeZLQTZXb6zu5YJwud4DrgphNfI4m9WY1faHzm cB/sHkFhhTk9qCoEj1IhmGJY8D0sCish9Qo+YKgxiJeNLpa4H3TAPHEJ4mcccKypw14QZkWqEaqr JfcOOMjBi+wTanyPeoXjCMRSVUMgVv9mWV9YZ+fCEYwkZK0jsSHzYaglYXkadXEbiycJIDk9f4IA ZouLJ5nncjvN+vqtyuqNTqOKlpGZX0jPnQjG0ysrG3/3V39XLhVEYAsFn3zm808/+8rJhRMfvfGD 1Y/erC+9V1251K2XWK/Tl1sILTwVOfVC+OQLiQtfnHnxq3PP/GQoPSNOcci7qWTfF+oFokqEaVqg G+UV8IgSSli928LZTDaVSkNVmUVDpMaagdJOTU+BgIgqqNbZXA7hAGnBzJaJH6FAa0CitBtKi84r yoFpuizt0QKaYLUS9IJVRMU2w4dMDq4T6CXGb8RawzYvzsrUMczdZNJQojEMoVwHv6A5QjU78wsL lIQbSSSJjyHiuH1NR4B4n9fXptxHQxiRm72oZHXhcRlXk40c9x7ZR53Yn+p6b9MWW3d4KYxdtkQI kXr+rPf2/oqBzdYLvhYKZchC9CYCMvHKmk0HOlaV1tMtgR3nsN6raz0osHLcdiFeUmxVC686YWn1 PYKkxzPb4wrEw6dpGTHvK6HLNjc2GKnTToCt9fV19nmtwSN82c6cPjE3O4XJLDEoHBbIwKwrFklm 0wwsmb3o90BxjA3CBAn60Y+/++Zb38NOlyYAP8Uy4cTCYiabW1pe3SqUgD5MxKYXF/zRIGsU9WqF dmmtW90IdKqJkJvBgmFqrjEIbzfdQrW9sbVdKW1z8Ny5M4yZsVRIpxL0FPVKmQ+WYXBktulpArFn ojERGSUEDwt2SDB3xI85BJZiqbSxtVWuVGmX6hVNxOH19Q1ckMWIIi7LhtJ44E2IEmvr66jcqMlm /rBHXwIg0xzRzUEOjCGE1RrOC3YDIlwFQBFrO78fCzo8OLQdki0TFAABl8N2DQRWyyptxuPw551G GzFvMKvB3Wbj8dlNJJOdTSczdWPfu9kj3vSitphRvG63u+zw970K750A9KIwlXOHKvAIhlKfoiyZ oHds7Kj/kXdqTvHUfh8EzsbF3736iQkRPkh93kmaYw7EQ0YsdsPDJSCVQUjkyVQaON7c2PyubH/z 7W//xdb22trKzbW1pdde+/7lq5cJeZnK52cWT+ZnTkxNnUglp9ze4OOP3//bv/tTf7BJLDRMBBi/ Q1wvX77CoDAYjl2/tY5zyNyJE06j2ttYbmzcrK1da20tdQvL7e0l1j+Gf0fTU9mTFwOZBX88y1A/ zCL2kUgqmbpw4Txoy6wdFmTT+Uw+mxJjYiLvmA2qyj7Nj3bIVBs3xLQZTBd/5QwOJXOLTz751HPP PY9NCxQWzbdULMosHCkMCotHCGa/unT8YMAVwaOtzS2ZcyeHbC6N7zVIH0tgEMxq0cVSBZQSzw4i q0nrdJj6m5rKQ+8U19TQH0TI5XMafU25vJpVeamx/uTlnnfyvo5kdVeU3EOVx3sjKrZYCObG1TrQ wpnSzEPlbxOresBT4zkq+Bo1aRcDQS/xPxRi6oneErKv4G6fmlLsCQs+2kM8+FnHHIiHFeG6YBDM DlvgxRMnmPRHVdva3uYFBziefPLJM2dOnzlzatBrxyOExQk+8/ST8ycWs9PTiWw+DiROzUVTeRa/ WF1Zef21f2i2SrQ+MUbuO+lk+itf+blnnnnmH/3K//vJp5//6tf/XwuLJ1ZvXF9bulrauFVevV5Z u9Ytrvrq274mSyBXCUWPc3EoNTVz6gK2xxeeehrZYeALMAnIBx846C0bS2lgMSF4N0AjblQqFZoG lry0EAistE+WDiJmfCyWn5qamZtLZdJ1uGEHuupwmxcuXPjCF7/w9NNPA7NIzAqRYCEADReGL1/+ 5BMuYeIChWUSKRqtVKvbhYJM4EC+TNBOLoSVMcginnVN1GciH8kAApDVRT3ABTWioFRM5wgEmAAa HNS4nd4mbdu28mW7HfxNtSm94OvNamRf8VHPOqDOsE9hbOZezsjTEatwn4+uSG17bagge/Vxbjte 5pHrmo4TnUrqnE2CaBvZV8cZ9qa0G/DaF6v3nSYYgc5xJNXcRmQNr0zkzWQkmbc7PMITnJwyXgPH 1Y7YaMTGiY57Dsi6nO1wtzpoljc31peXV7C8zWez4PLM9FQ2hwybEdssM7hm/A0moqMSbt0XjDp+ Iu8kiVpJiPUf/vDvXvvBXxPbndxb3QDru81MTX/5Sz8FQoFrN5dXU/lpGtDayjJOFsSPcHstt9sQ m7YuwY51XTfiqwVwySNkRBYZIhrB8uz60ooE4olhm+EYWJTpJW0nJsxkGHzEvZiCAY7YnvGTxg2G vmxjd2ycA3GHg+8mEjFjiya+DAzByUGdtqQBi+dIg5YGoQbByRaMBnMx6dvxNvRLLLdyldED8J5M JVkven1tjUtLGKBOh5qkS4Cduf1OuclSTXWn01gvN3LnXwlnZwipKS7OhLTfCVygSKGt3TtqHpmg 28v4wWshOzKrJq6DZvPOvLHPTekR/ZV6+Oijj8DHz33uc95ZuL1m5Lwl8U4tjkC/BXfFQXV+u3Hj xtLS0je+8Y3b4v6uNFn5r07B6ZiDHRGIdjYtg96jTj/qVKRu9patfbEXtbXyFaBH+K+aM3u7SdVh vIn10mq/bJ+j7ZCOTPmPDRxP7IgP8ChtaEbXBUTW1lax3lJ9UCawiGXTauoCcYilmPturK0XNgtM c0WiyWgiG0vNshAycYIB38tX3v3R63+PqxsLHplQEEExTmAtzkZ9ZopttucEBr7IraWly5c+Km2u t6rFVqXQb9UJTUmQIBb+cLGTqBTaLPncKCMfo7cSVnjh7JPPvvRqanreH004YrmMB3UmPz2XSGWx 5UCG1WWZFAT5E1aLgQd+JVMzs6VyBXxlH4WXoBZ8WNMTQZlmSXogG/862g/i+PrGOnSedg5mwKlo 60u3bpXKJWJZImoz6GVxDnECDIapCILTYeGHxTTcWVVXY3PqzM3NnWQ7dZLpQdk/dYr8dXkkE2v0 M2Ewua7yRLoWcMpLqbyUUEmlbuOzbV4R1kuidyXC3rdBebc9shdxHpkDHPlznGIrkGnOahchNtaH VIQtLNr8ua5KwF6zB4vXxjBcrC8YZ/CtWrwXgrXPoDzWZ5o0sqgg07nmTdACewcoWjMWrG1dsaO5 eQF3wn8PADR3muT4SxPGjoCF6iWkOm8njgynTp2anZ3LpDM6F8MLiQcHw25eQgyyTi6ePLFwOp2Z cnysEB8d+MKoZDdufPjD1/56e3tFEnOwxxgQlZilOpUN3azVG6fOnucD18ZYmBWY8EQ2C4oactPp sB7d5uZGs1rEu29Q2+able0b7V7TDSeyMyfPPsG36w9XGp0iGgDUlDWbHKJJdGmcjE/BRLYts0ms H7OkEhBw4sSJxcVFPLC17dGEjOerqLQKEzRFYJSZLENnxHZiZWUFcKf0TCoSJ2hqejqXzTErCI2E BU9Pz8ChMYiToXGlSnrM1MgEYzlYPwtOY3mRy2bhYNLQcRWZmtLWLgGTPJulUTp2pmwwr3Go3QuU R+bHvA7Ke82wqTmt3eyMnKxN5dnI2eY2Mm24V5dgOwktrdatemeoGu7VKw7eIslKHo0JqMRTloDX O2vKkQn1pibbivUaYkJHCV6sHCHgVq9Q+B56tO/MoHrLpvcyrk7osMDCt4VsTX/wu5ukPFQNHH8g 1uowa/9UIKEEqGHuH/VgefkWgikz58gCGIcx84YGYawGwKgQ7nVYDQycICDdbDXefe/NSx+/w4pI tMkmCzE3xQihUumxfNxrP3yNHJjz+NyrX8ycOAVCEZ5nY32dxeKY5qCJAsPGMUIwuUEE90bZbZWx b2vVKhyEizv+oBsIEdqCUEEnzpyLJjOFcq2NNYLPjwCBkF0sFnCrkyA+IdFtaZPzc7O00Keeemp2 dlY9tYx6KM3KGBKILQGXVN7Dn1yaVkThaccwOjKkdcNn4WBSCYgeEo1IIiMD1hqliJKbFaFqTOFh Mzc9Nc3CevOzc6dPncaQAuO/mplEwgbDdGbDBjvy8inDUu8vRS7QxDvSH+G840jhxYt9KLP+5AVW lVN3PX1XguzlfbuWSofnSk65F6pImeOuY3N7CS+Q2bsjfzUBVis0VSFUwFFWq/ir0SSovb0utD84 qkZkPe52nUHVWlI01+LpbXqPjNyLvQs9cYLOhwLcvRIfcyA2kSvlZZGV4xr1kNNzW7XC0rXC8vXy xipx3XHhqMiSxB0syVgPGa0zkl8IxNOOAaagvxkYVC5/8Mb7b/wYb2Wmspq9foWzoDIsItp3Gu3B pSvLf/Ht7xVKnY21itP2m6gS/WKpfP3mrXKlbq4uy3+wfEaAyAy9DtiHNS/LNYHIg/q2v7HBap8D MguEnFg6nJufPn0hksnXWl0kBbyqu02m+ErN2mavXW43ym2ir2FDhujsDnBsNhEhmEyT5agbpS3c OMhqenrq9OkTuWwy6B+E/IOZfHpuOhNwu+GAm4yG52ZYJimFmXAqGYdMZ5KJPGt2TOfn5mb4MzeV i8aJMY/LRouYyolIolqsVIvlzbXNzdUNAuJvb2wvra63+gN8RXDExlXEIAj3aSKLejZt0lZeVI6m w+oR6WB/LLPjZcsELd32Krkj+5Y5qrK56+YF33FAsaXiJ/YBxB0LFpkTG89w1zZmsdLST4VgVYHV Ck0hWMNganel0q3e0T7tXEuoPRBZ6ZiAnNWXUjed67OAa3OzConFXG+t6i17MXq8a5mg8F2BYM3k mE/WmTU6nUC/G+g1A51yq7yJTQL+zUxuEVMtPzOfm54npAKW96zgSZQfmfISnVSiZcoUlsuaduW/ +9u/euetH5lgDPgii/kw4XHarXCr2a9XMYBbufTxpes3Pmp1yoN++cal99OpJA0VtsirrJa/w9ZC +GMc4WTiC/oj1INRMmCFUwYAJfPdchAK7k8QICJJOLRIh3jxeH+Eo3hNNzq9WqNDvKEOznxEnU+k e75Q2/XXWp1ao1muGVDEnRrmK27cNSzzsBpGyuAwKkosnkJIrDUaqMjzCycXT5xkrotVlMqlMsUD 0FfXVgEHBBBovlhubG7glVdr1KDTZYLQs2Qdjs54Y3c7pXJho1TD0jnFYkyR1PyzPxnOzoo1n8TC +NSnw/uaasNWdqxShpeCedHBApwXWEfm91QSHdk0Z+9EHNjEZB249tJLL9nEXgC1/cSIKqppLDSL X43pRZQFe8VWexeXL1++du0aQX/0XvR+LVTpcERtIVSCUNHcCrs2lJqWUwuwaztX2FXnOt3UINpr Fq0jA2P8Its4CtucuRcqbYQsq2btvQv2tc5tx2BLuE9R7yJOPcxZ3ZXJuuMPxOKY4PR93Ua3utVr VpnXIp4EoSyJF4wIEE2kWYgiIKsLEf0nSux2MxGnHwIqdD/5+L3vf+/vkHflvRwAow7x2ZtNvglg JtPaBEc7ezbn87dDQazNqqVN1OAqzAbvC2bb2MFAjSEiBmdQZcmS4PEmrgTeE1AgdgPOIMSSndJ6 h77/IBYl8YcT8QwmdFOp/ExminWSFucWTuVnF3Izc1Bm7OpY865JaApUFFkOWiwxyL1crS2vrt64 ubS6ts5sHtDM5RDBe65/u1Rx/cFTp84SZA4jDYxDaMKsfATeAhA4gADByysrW9tbSqVYuYRuDHYM fELhKrXqxtbm6jr/LZcbjAi6brvW7PlPvfTTsfxcUHqZPYHYC7UKx2zaP1m8G4GefZDIy8720h/I mZt49913uRDR17xyxEFatZZKccpG6hlBYW93MgLE3sLzllj9WiGSX62vtrV52At/teSKudYbRf/0 SufKrMdVF73ZXStThxq7ArHCt/ZGeq6OCbyauD2+15M6SD0fgzQTIN7nIQ7N1wxJEyB2m1W3UYiF 3HgyHUumwd9gNO4PRtCEpcWhjUoMIBOmXbBSyJsZ9TV+8P2/ee/dt0BR/pIlPMxHAqETETPsxOL+ Jy4u/n//xW8+/+xTC7NToNrm2jaozhyaWiwIKU6IeSnRIWTtD15rmQmBp8vyQkJtWJrTNxBfY5Ew xEtNZFpMFwxhwiqNEJ1MmGN9QIBkLCKINYy1XTiZ4gfwDC1blGPi15OJH7s4Vp4jkGdmemZ2YfEk HwynF06cmllYBL45ND07R04QG+4XIyUIr6y6JDIlBsJBjOEg8maF1TbhfwB5wfdQqNqo4bwHChfL ZXYqha1iHZfoXnDQdkPJ86/+XDQ/7wVi23rHn5BtvZZhcUTp4cg2jinjR/ayc9DjjMoJg0ntjADx Xjl7C6C4o4ZiXutgL/p4AUiB+Gtf+5rNRJFR5wxVhbBwphKHWtpZCuw9UevEEl7LdnU2z2th4j1r 19reHyW9naI9XS+tHYYF8QkQ7wU3dwWIj7lGbF4joZqoqMz4l0oVWawoFHODLDEXdv0hQV7oJ/qs LMZhZkVkQXmi7gpjLRe2l2/eIKQKVEMXVwKCo2F/KuFPp1upTC+eBMF76WT2lRe+MJs/062HEP3w Nb6+BCHdABDJH/WZmG1mNTkX81/+M5DL0LFNALZGvcxK0e1WjT96WB8POmHQGydr19cV412s3JjJ EUorq9UNHCz7WbPUOFk0WTmPED58ooEQHl053Euy+VRuJjs7P71wcu7E6fmTZ/gmgAY+Kdn8zMzc IiHhmGzCUk0s0hw0FoK3VfH2JlqQmPS5MomE4TAHZboPm40mMWWqxUKRSPZI2+A1Vcq5XB3RA8tZ TDkEZTpyQ9Z/jjQjkqsOYL0ophBgTWLtmFdPHDl9nAJrqxiB1JFJthGurYlHzrKtyzvEVsVA4dIa Ktx2DG4vpwTWOl7rXJxyTxWCdQpunAIrdpsJ4U83qyYrS7W019aAYuWu2235puXRI52QhW+7Y6v6 tvVw24tOEozXwDEHYjsTzEvMyJsAkCz/LtZs6AOCq6itA2a9BCWFCwcEaY1IIFR2MLh5/frm+obE DOJP+R1RzxcKYl8xiIedEH/6mZcr/Nc/+sM6Dg7tQa3Slpjr/d7NmzdRaeHFEFhQjEDGMgwE7l0W GZKQDbJiNLkKZcKGV4wcsGaIMZtGuMxqqVLcKmyui5wtguKgC2MOpQLxqWBqOpiaCiSnQ4npQCTd DyQGgXjPDRF20/FHfcF4KJKMpTKJ9FQ0kfGHpb+h18HSmPhGaN+mUREA2SA8Cne7lWCBUzw76g2k 4StXrxKhQt35hgojg19hRgNm8BcWFhYXFrHZwAsRI2LQJJ+fAkrE9Y5gbBLGXjqIEQDdv8mZgYeE yPHGqdBTduVxI2zUCz0qGlgh2GoI4/DkzXz8KppeiwRcelXRA8KHsmAb6UKn4ywEKxFWCLYdAzkr CbWmbBpDQ/nviOAwAru7qttejN6/2N4y7NonHfCuJ8nusAaOORDb2sG0dnqKVY9yMQSFYUvHko0R vZBc8FdQFq8wMZYQ/zBpjn7fjWs3yoUySST6o7GID/hdY4rgMAEX5pAhWB989MFrb/wQwWPgR3Ft Mu/HZ2YWz+Ps3MIiPnPY3xIC2QgCLJUEuLXJkQ8TYMi6LNFEvDUmQqqVYnFrfXtjtbS9AV8OMjuU mY5NLUamToanzoRnLgRnL/r5zJwLT50L5s+HcmdC2TPh/Nlg5pQbn+uG8sRyQ8/AKSSaTCfSuUg8 BQTjecc6yyz3gXHI+vrqraUbmxura8tLq7duVEvb4jwdjTBi2NhYRwqn8TPBiAZy7uzZ55957ic/ /8WvfPmnv/qzX/nZ/+PLP/1TP/VzP/Ozn3/lc7h0Xzh/Ho1ElrPz+83EUY8ejhmjfeaF9npTqWmd DbMGYeNobvHUO4Nn93eduNODu6a3ue1CTHac5Sxc7tol7HUv3L4NEGwt0rSzUXKt5bGnKyHVmTfr UKcuPN5BgIKv9164NdXZ7Y6dpbRK7l79mbfwepURaWif+rlDuJmcvlcNHHcgVkrsupjGmlUqUiz1 JgDMiB5FdTgtpysri0bByy7OwNJUfCvLK1evXMUWAUc7s8ydOJGRmZzINI440jksD0TkdILHf/jx 29dXPu45lXa3hQcEFr6nT58mMa5uZ86epZkR+I2BPUyU9qlDV1YEFWHB78PClgJs4ci2sVkqbLF+ ES4WJ+Zn8a+LZOeCqRl/arafmO3FZ7rx2VZsphGZ6kSme9HpQXzWSc2HcieTs+ezC09k5p9I5WbR jvG1Y7WRRCqdm5pi2SeoOJEoCF6B19+lDz8qSqjlIhbNjVq1T0zjVgsbYfw4zp49S+SgM2fOnD9/ /oknnsBeeG52FgosbrXEgUumJCCnWeAD/xE2kAVfryrW2aJpiFUAN+gNjGAq/jMGbbvyL8ULAEWd dxWtRs4dh6ERVBrH4hF2bCVpe6IirFe+sIqELcNt6aTlnjqGAEO1BjiuV7RahKWuelG1fFCHOuW/ amSmGer9WpDVXkp9qYdLcZj/aYCL8c2qH7Z4e9W8FmbkMe0lPhxquDPB3EPVwDEEYrOcwDAePPsS 0hxXBWbGfIEBs3MAroMc0fO7rLE2NH31uR0/69oR0tcs4um4rIS0/ld/+78+ufFJo88Um/hKyH9Y TRB/nRWGWNSj4291gq2Wv1rzVavOW+9c/+M/+Zv2IPnsM89lM+mp6Rncl0utfjeUPPHUy+mTT60W Glura1sbm0Rr6LmB1sBpsJCe46t2OlHsMGqNVrVV6/gDuVOZJ16JXHipOXehnToxCE/1/Qmx5XC7 wUEr3GvEe80owSv6pYBbDQVarEdK8OBgJu/LL/jmzgbnnwxMnXeSc8yhwbOJho+rNL7arOGxdeu9 7eVLTqfk9BtYMUuAnliy64Qb7RZVRMANnJeBV3w36KcYWrMyyJWPL73z5hsfvf/e0vVr1VKRuX/G z/hjxMNBFhzVyMWKoSYWHe4nBLgQJAJWdLZnn/ZvEUcB0UrGVhPQwbuikiVu3tk5O2flNR7w7uu8 1sjslpVZve2EW1CXEzVz9pLWXZuTvS/dUQc5tQ5WLUKjwqtjm4ajU3TTxFpLauTrNSjWwYECLps6 iJOJhVpFYbV103ATI0En1AZD70VNJ72Mflck3fWgt9sYQfMJHB8KYQ+Y+BgCsZeDGeMJnbAz1lXG KM0AtVknWWgJIhzcRBYoMpIc8yEMFFuvvf6DH/3oNWKhMT+GyRoLK+sHrgNsNkDO9kAclNvMboFO TqlYXr65cu70uZ989eV8KlbYWLl2+cMrlz6oVYoEirx47gyNZn1jq96QuA0yG8eqc/0unJTpr0G/ 3u23fJFo7sTZ00+/mpp/0h+edXw5NAPRr2HdvZbTrbvtqtuqOM2Kv1P1dWuBQTPktIO+dtDp+Adt kBozOMwswslMPJXFdsLnD4qZhuNPZ7PY67UHweWNYqPvLK1tXV9excrODQThYIAlM3JAArcNOKhM yeoeUGX1pWb0C5EXgZ2blE9pbWWlWi5Thaxld/bMWTiyoietdwSVZAbPs912mK+AqFxPbRVss/di sRdhdf8gWGyBW7PSTTsSxT5FsYOgsL0nqwgrBPOnzc2aRmiGmlIhWGNaal9lO6ERtqto640p4fVv VqDctT71uLV91kHGXilHRh72vvbK3ILyAfFlkuyANXAMgfgzLX/44iA8yEBPwxPbRmiC6jIZYlwg oG+YzQLE/e7m+voPv/+9rc1NmglAzML2mKxhWob7hcBx2ycOHT2n3RcbNGbgIlHn1ZdfeOG5Jwm3 Fo8GCfQD3e5hnourW3HTbZSB5tnpHKhGO2cBeyblCAjn73Xa9Woywtyfz40Gc6fOnnj6lfD0OSeQ 97mJYC8S7HR9rYrbLA0a8uk3Cuz3GxKtIthrhgetYK/ma5Xc2pZb3/TVt5zGltOqiVwSwickEUxg 34Y6jDIRJJbFqae+uFn3vX3p1rsf33jno8uXrlxbXV/HdljDFu+ggxhOsOyHcDGzSOjM9DRYAEwT aOI6ETc+/JBQFcwiUnPEq0PRgESbpYDE95eAxurBrFNPGvZBQzge5HW00qSCiBI6eWr3LMQBcOY1 E94ffbwgpfhlua2KM6queHsRTaaqhZ2+UwlCL217HXWos24dI1LyQWpvJI32MdSkdXEeJ7lHyHZy yj2qgWMOxIb8mvCMZpl3HZbKIp1CBA0h0om5Yegw7NsxZnA/+ugDZq5oQ+YnqijguAy9gyyS2etA DwNddljwDYBm1i4ajIZ9i4uzL7/47OVLH35y9XqhUs9NzT3x9LNPPv1sMBTBMgx7OGbtktks8iHz Rxj8hkDiThNT3Egw0A+l4zNn5y68FM6ecoOEcQjRxB0xfC4O6luD+iYI62sViGgsf9Y2/S2AuBbo VoOdWqhTDbZLgWbBIVl1rVcv9Gqw5iYEjLAxgYi4qGCxFwjHzj354qs/+ZVghEWsibocwh2jtL3e Bt8N7VVOqd63VBGtV2kU+rBQPEMVsV7TeBYgrygb5iAILjiLOzgewGZIrehJreuAXdmfslEzONkv ULrtI1WpsET7Xrz95u7Engz01ALflrArsOqLpKYRVouQ2zebzc0itcaU0CB25GBZv9UZ7Fm2AAfs ErzU3rtveavtHg4oudyLep7keZAaOP5A/CmRMaCspJgNyVd85zS+iQjJAsF82u36u++81ajV0T1l QUwHOwf0B1bVJGoPFl+YftEIB52ug0Gw+bB6p/vee28Xtrdxzms54RNPvnjiiefnzz1z+ukXp06e DSRy0cx0dm4xkc6UxTBimwg+LLSJxRfeF8T2CSQuzpx81UmcdAMJcS7p1fqttX7zZr+xMmhsO82S 0N5GsVfdZNWlfm3LAZFrBf7s17b5k4AVPdkpDOrFTq3YrBUbVQlJ0a2xYCg8LYipM91NPJH+6Z/6 8i994xc//7lXvvTFz3/+5efPYmo8k8MhGxRGm0COADLwE87nc4uLC6dOnjRmahI4DeYLQSbWDaHe dBRPNE7AhThKuOEBRrj3gU3UppoHWG9ggAAyqHRbR+5es4q9qK7ikYoGlmCqwHqQd9qm8aa3OKW/ WjTcP3aPNysLwdpjqbbr1SKsCGApsKrA6tOsuG+jSajssM+soC28va5XH1cTQ6vJqOvHyGblGkvA d1Vddq3VXfskLcmhHsEk8QFr4JgD8afsS5zmZFJJ5FmNn2tshodCBVYR8DXhyt3LH3+0dOM689k4 DmMtIcBhvHA14i5TfZAnxt/hoBONsGqGORh0rl5dff1HP8rkpp9/9ac+/9O/cO6Zl9OzJ8HfaHo6 EEu5oVggEgPtCXdIDAcMGMTLDuEgmvJHM1OnP+fLnHF8EQiy29hqF663y9f7zeVBc5NI9oNWpVMv Nkrr9eJap7IF522W18sbN4trS8W1m9trtzB3E6PjwlalXCLMZrtWIcgbKEnoiUZbroNviExaDvqY qb36uVefffb5Z597IZudiskq72n0WFlsNEQwihiGz088cZEwoQRawzNwzsgOvEnS2bQJ0CFyARuh RDPpNFACENSwl67p0tGy8LNSMJ1oAnRUqSCZtQ3YP/SBlwnqvtfwQHnrATcLJRY+vNKH9hZel7l9 slX0saZp1sjX2qVZvmk1GQvBHFFq7w0l7MVfWyovjfXiLPBqo/lYfUPLoJtey7uNBP2x06e7wug4 vI4UabxmJnB8wJfw4MmOORB/piJ28FfMH5gE04hhMrOPDZksMs+kXafd/MEP/qFSKYLWTN2JdsFi zyFinDOX5sOgIJEEUZ143M/wPhWPYrAQi7IQEWHinUK5iQ8FMRx0OG9m5MSHTvC9h1WGSzhJLgpE rq1vlmsN4hD3g8n84sXE4gkxiMOGor7aXLvU3Ljq1AtOp4kazQIf7XqpUlgvb681KtvNaqFS2Chu rpbWl0sby0BwpcjydKUqUX/avVaXGMgdp9eWIPQs29wfcLDTEzcLllGSWEcSbTN7+snn07NneqHs djPQcFOz8wvixRsMgq0Yq4GnhB3G125zc5Oi0s8wgwnUMm/JnyACIEL8+QsXL0KZSa/et9YMQN0Q qLeRoTo3bk21VDU+eGPmXNVe2Q6Fxd6nb8FF1WdryXCQpqJahKX2SoT1Bq1RhBUr1HZCKbCVgFVj 0W5phGx6Ca8yXBuYQmHXBlGzO17MVWI+stlYzDYrTXBAsf4gdTJJc3dr4DECYjMnZ9r/znwd76Wo x2Yz8ePd7cLmhx99YGwb8LsQhgw+m4ho+sH4rR8IMtPSD/ncoG9AhAcQFytklORO32FxjQCGcf22 DysIPt0GH6dTd9o1wlGeOnXizNkzhAgDEgm/6QRjvmh68fzT/Qhz7c1BfbW88lG3sJQYtGKQ9V7I h5UdQnK9Ui0VyoR32NqA9grzLRZwxGg1ql3x0QBm8eGIYSwRTmQkfgXwbaIEQIYJV8/cPFJ2tdna qrNYSKAXTvUjmcTsuZe//EvnXvhyaOpCOJIAZ9fW1m/eXPrxj3/03e/+/Ztvvnnr1hKR29ZW11iE tAnIox3X66CCIguwxA7m0kgWyBesvYQVFRCprs/ewbgFUOWAVDjQ4DXzOiAcW2Tn6re1ahhvISpr WHHgIKYRI6KE9jTWWVkVGNUiVH7xquEcVMszG9DdlllRWJFdaa+X8FrYtZirs50a30dVHbvZP3e9 39uy2tviyAEfzW3zmSQ4SA08RkAsFmvi1tbhf9y2GG4JzoLK2LA1B5h/BYIffnCpgWEaJsXMP5l5 OkHoHSotFsnGE08O+8TJA00ZtYPJNzQKkDyIBSoywKDL4qIwU1arG7TqvXqlVy91a6VY0HnywhkJ uplK1rr9cs9JLZzx5+YjhDgu3Ni69ma7uBxwO7hPmFiwMjFGyUQUaNQalVK1XCIWPaBZJVgai422 egMk2WQ2nEgTSdNEbpNuhsaM+3KrVmWBjRBzaD4/oY/bnT7TdITNrHcGLDfXD0STUwvPf/H/eOLF z6XPvnDx1a+cfuplYtHRU3UatU6j0sI8rQj2w7fLQDkVIItxTE/PzuKcmBPnA9Z5CoWTiSSuH/Di eCxCvDlkTxDHC8deCdXOYoE+CluqGnvBZa9X1qrGaj87Yo+1q6BJVlZWVsFErWv1XMXl28oRJLOK MKVVKLd2aZxuDSdEKCfuvlEhbAI1H7aagyKv+tF53aCtkqBuHV4TbC3nrqi6f/kP0vj3gtpxseIg uU3S3EkNPE5ALBEkUCGMGY9AqYQzB+v4EHmCSTvi1/zgB69hD2rcCyTohMKuBIUwsXUgv+KOh24p UjGuyeJqZ0zfxL4NjzvEX7zwOA54goaYCUNjt9dXt9dWC+ur5e2tcMDPAkWs6NEZgOLB2VNn6AGa q9fXPnyjX1j1tRs4rhIhHprtYpfhAsPk1weU0TdcWb5IaJlZrhlcSU0vnslOzUcSsl5Gs4GbXI2l mWIowcFALOibSsXSmJP5nFg4NI1XYTKJYhINR2Rt5kwaR2imkLB1SCxcOPPiTz3zxa9cfP7zTz3/ 8iuvfv6pJ54Aboken85k4HW6yhG6MCskcefoLNeuslTmTVwBsX4jygTtltrDZRFZWBY/NU4EKkQo spDAG1BCLdI0gWLxbd9gC8Q8F9WpydCLcUozR/LRIyRToZlNUXhcHxg/URmr7VQAUDu/pz0Bv6qR CZtCsCoVXgnCyg5ezcGrNowYFGsx1HbNutV5fZdvu2/t3uxtWlS97V17K2FCh2/7Tt7dBI8RECv5 GpIUQdVP2QrvN43qz/70z65evQo0DO0qrH8ebUMas8AwLBjc5RtoJjv5NobGfAD3K1durC0vM3W2 RcjepZu3bhIzaJV1NGQE2htU6hKF7dSpc5lMLh4Jn56byYR9ldWbVz98t1Hexh0DGBUzL/E9Ae9w HoEcdegOZIYddwmmqkws4wDkNjdHSPh6s43nA37b6WQcwTri92UT0WQkEA24CULExYKJSCAe9kWD DmQ8GXTDLmHtG3gVYimB6QPuf/OLJ3FbZt25c0899+KXvvr5r/7yy1/+xpmnXkznpwHi2XwmFg5G Q4FTJxZRIcA+FhXlMzM7g/kw1I4gbSqYykvJ/fuHhrS6zA/H7IieWgUjdBJP9Vkd0dvxviLmQV5u ktmgPKq66lm7nj5y0YPkb7PSrkJvkAtpB8CrQgLbzYDUCsF2ctKyYDu5pxq6GrGxaeekSjqJdVOE VctiFT10R60s9trMqoGyWTNknTbUzoAMNXPrUTKB1wO+APc/2WMExCaE2qfhBVQoFr3CsLOPPvrw u3//XRqMYRA7DvhiVgHzNfoF/h78M+YT+m0msmQ2TiDSQSF13nzjvT/9X3/y/jtvFbbWRVNgiWif Q7AhQgizUGcmN+cPxtLpqZnpWfEmzqWaW6vLl95uljZCAybZTEQ0wvMQIlkW8hBNQqIWuEwGhjFp iERj2FlEEsn87HzPHzl9/kmiwUsPIROLqNKdoNOPh5x4yI0G8DypD1pVX68R6Lf8vaaDV16zxIXq hfV4WOgrqoaUPEi4YQLQJ1L5ueT8+amLL8898XJ64VxqeoE1ofPp1OLcDOVPp1PUHFowk/+4h6BI 0PK5JSJUsPAo7ZwKMXAsdadAqdihwrFa0VK31Jk13bXqqmgpu63ls1dj0EtYK2Odvtt1NK3JFNEO IkfYK5KbWnoAmuyrMq4cnONquzbO9O3bpadb/cGuDapUQDmvBV8bRGIcbVXlsM51++x4UVtxWTs8 RWSLxYcC4kMlvv/Idcyu+LgAsbxVxnBNVpRj3sP4NaPYmaCXztra2n/7b/+N1iUthP+QfqUtSUxi lhXt4ETXlQ87gI2cIYa52BmHxQROAgaFjImYLKtBSCHOZnHPk4uLc7Nz2VyeRizxd6ZnMrmZSCxF OJ7Tp87OEDa+19q+da21udyuFR0MlBtikyDWzVybMbEEM0M86HIEpsR6vsR7ZzER1N5Wt//S575w 9vyFZ557rl4tNSvFQavB1F6/26oWNytbq9XCOiYWrE/ab1VdfKOZLezUI77ubDZxYjYXj4acZq3f qItJB+jZbTPBx3xfxxdp4eSXyE+dvJBfOBtP51mwKRYHc7Fuxn0jCgQjQkPTWdFjdXUVUKGl08iF 9so6fGjrwvIsP1WzWRUErHOHBsRRuZYE7FMGNcNSUwq7aT7jCGuVXy6t2KQk1B7XMvCnwtPQVPyz IX68mY9cQu0fILCUWeUIvQWSUUhFVX6i8GqRZm3RLP6SjLGCnZPUEYOKBiRWOq9BJCyZ9XJYTbkr wf9ULd5j9EACq2woxCsoW2F9HF4POBA5ZsD3sN3O4wLE0qRlrsRQEmM+DCfhww6GAX/0R3909eq1 4cSRhLyESYnjmFnIQkOzycIafDgbV45GAzm4QzwG3NCwsIAetdqyqhCWXsvLKwTQwcCLwerUzCz4 2x341jYLq+ubTHw1WDQ6Euv0+rRSrJVLmyu1whqGEW0+LRFMBYvpItrNLkYR7Sb7XFLKEwrDf5ud biKdXTx5KptOUZjlq59srS61qwVfr7m1dmvl1o3C5lqjVuq2ajhbu6xVKsYbnYDTDfpw1uZP4iB3 3VbdadUHnRY8GhpOqCNG2thayGIhwLzrRBAmzj2VWzgzMBH0nVCUyBWZXJ6gbkgk6ayYGM/MzDIj CByvb6yLnQQI1ahjvcx9WTMpEEFH9MYHWqKPklCBjDvSn1RQ9k7f3ZaIecFI2beijFedUAtfkXQ8 ay3vhW5eUFYUppA6NafUnhP5U4UFOyOnOrWSTcqsajK3JmbVssqJzLnpG6X1oCKDNaXQMmuRFDrt tg8yjndUuwKKzUqlCWvjoX2Vt7PcZ9gx/pPWvLeeHzY4e3TL8xgBsfrRibec2WRsGAjC477zl3/5 4x//WN8w+wYbLiZxKGhJsk5dm/WEBH+7+HkMmAALETeCiBOiHBCWh4+IxwMsjAqlEsGIweVKvUkI nngqx+J4s4unp+YWZlg/eXoKZMXKtFyr3lpeKpcLrNABOOEWgT2oADFeWB1Mguv9ZrmPUmFWxsFE DZN9cHxqZu4nvvTl02fOYUq8fPXj7ZXruVig36zcuHyJWUFZ6aNZ67QakkOnjQtgjw6iBcQ3wPQu nQZB1/pdcRvptQMDCRXk77eMyM2iR63ooBnzdcJED0LP9oWT82dnTz8Ryc4E4+lIMuMngrwMdWVp P0Qe2BztGdyB8RoQlOYNjqsSChKBSiqDKiaqiKm8kjQQRqBK59CAJNKoZZs6oXmxeH++puKD14yB c+2s2gH9NSwQW9lBubASXn6lVGpDbfsVO+9ngdvKL9aPWZkvFUWwUM1K9Q3LoBXR7A0eBGS9aW7b Y9mhCZewVa1KjneC1FsGC2TjA5FHF+MeiZI/RkAscirQiyq6oyqiPcDj1lZXxSphIA3YtA1CEuty CQTYxRdOPkRcw5sZ2AXNKpVeCWu0Gh+HiT2C6ohPiF9s11gDGiz+0RtvXbl+syPuxWGG/ISbxMIs iStaNESYCQlPkYjVWs1StbJd3Jb14Xo9MdWFQvX6LCNS2NpoVgr9ZnXQZbQutk4MdYulMiPkz3/+ CwgUBN/ZXr156+pHuUTY7HzSqpeFU4vRqURnF+Rm4g/BQKKpwcI11IPkBeuFbmOjBtYP2sB9VYgb QTT6reCgHurXQGQxjfCF+75IKD09tXA2M3MiGCN+EEqy+DpDxrGoSKWSiycWL158goOiF6czxM9k fog6pA2rXa1ik+q/QC2Aq3yQb3HJY43oeh0UsE5uyoutS4jFgn2w2BI0K+Na6wXVKw4IKFpm5bzs aFH51m6Du7ByijWKUAqs/FdVCHub3KPGrrQqrRd8x3FhvJAjgGv/PCCmjOO18m5VipSG26obB2KF +ANW3QGLNEm2fw0cz1WcjU8bEoRfwkkwj4Z9WavWq236OjWZajMB1xhSSuDhbueHr/1wa3tTpEsc N1gzHonXvITAciSKREjIGxboZBgZZEkNrJDrNRcIpm1irwbJYzaFt9ugt4QuBuIw5GIwv7W1CQmk NYKBxreiCjMFG4wxaY+FJk24CzxEKKQs0QlBB84ho8jDaL5duG0P5RmrOS5XY9pudnYeiwUc3qam 8tsrN5FJwNNatSx6hoQVkIj23BRSOHhcFwiWuT6hmVi9QVQbMvXUNMsyQbw53O00cQmRtZzbLJvU GLQbBNSQ9Kysh7EcnRNTcMznCYkLSaAk7I8ldD73Te2E8GeJMzSPZbKnnwkl8/Rx4lK4sxSbjtbV JNaO0O1YRIfzwvbNYm7wROsMLS4qRiwmsWLEPgRZf9JkqgCoaqxYw52+//77QOeLL77o5XojyK5E WCm8MkclwuqcYk0m7IyfOr+pS5t60FFUlu9DqPnlX/5l1UPsFJley94CO2oYpwZtdlPLCn1eNvP9 Xeb0XI0voTRcc2bzVpqXcVMtlhFrMi281xZQS2vtOrx1pZYYetYIlD/OOHtXFg89hkCsL76YoMm0 mhEcsBRu1/rVdbdVAmNo5hJQDeME3+DWyo2/+Paf8T6DYILREoECt2aZ2SPgD6jWx2EOSwZW5Ogy pwTRIyqQZC/edObVx92O4TWoIuF6CJrWRkpmYssf7LXz8XCKmTHwucs6dR3EAYAPxWBrff3WrVtA IwWhOLVWA3cIVOCgD2szGflT7PaAxUNlyWg1UzXrfbhEd8ul4v5Bl9jAXKFSqyOANHEYdn1CdmUF EAzCkGsJZ48XBp7VbWYBMUBG/xVnbbG+E5tnXKERhdFZ8GWheNBnWU66N0Ah7klsOoyXRZ9o9P3c Pcclng8zkz5/s92vgtwSIb/p50Q3wKJ56bkT/mi6B/0XIwyZj6LFaqPlTtR+QMFCNzUYUKjS4wrH qiR4QcrL3exA29vmvaCgWGwn7kimQAzKeIHYe7qSPrWC4LiVm9U6jYIpi9R7UbzWjQT8yRWtwRmr FILFv/RLv6TqluasPY3evgovam6hCrLdbM1oet0squ61Mw7lFse9mduOUG9ci6f7isUjaoket1aJ NrHerAVi7f9sLzgBYt4xhkEjffzBq+Uxkib0hTZTdLQTMZtgmu473/nLapXhs4lpCf0Tl2d8w1zi DvfEoQyvC7GRYEnlULSXzvqmZ/3zJ/xzi/78VCyTCSXiQYKxlYqVWhVt1kWD7XWdG9dXNrc25xYW 4smU0FIBG7Crr6IhSAv20Gjffe9dtOnXXn/9ow8/IrYDkcwgrLTeYQQZ43mChA0QYzdGJm+9+SZE nhaC8zG6I9RTeZCs6GyUWf6hvRKER/iumXESv2QpgBErOvQCIuFinmGCvgv4qpQMlReHbo4gK2Oq waeDCQTzeF0QGdyWmEjMFSbS8ex0PDvbdsPVtlOsdQq1drFKNIxGh15FwH9Ix0BDNVNThVTnuyit skgd/lvtmB21UuCgWptZfUM9PqgTLwU7+Mu9K3Z7T6e4aqNG/iojsKPklGQcGZlm5LhOwVFObopb 4wZJZrsQPddO2VnhwjpueFmwF3ZH9ve6x70kC4o0wq8tKFvVnhdMtXsKqQ/IS2/H+yc94h2OHLbm J+kPXgOPERCL9EAQYcbwBGUXv7j+yury+++9L7ExxQRWZq1ogIRGgUAbb2YhdOGIE43LyqIkIVBw PDXIz/jz037WcgMMw2FRM5i1azWctkTpEQaOcDyNK/D0NOvFEfoSbZfBqk7WwANpcuqOpTPaQht9 Q9oI7KoJnZlM1OAMQGJneXn5zTfeYKFltA5akVA/DRHJYneG3SjrMeRL2CVp0DUhYJIS6UMsAQgW UUU0BieEHTOtKIQKnoZxRVcMJwYGc+UjS0ZB7lkZhDWlZQUkM7Zw/aG+P+pEksHkVP7EhdTMaV88 1xyEah2XlUooOcJLc+iy8KnthPJcAE41U52s4xGoGqvzdSpcKoEFxUijUjKFV1BT7LPC5cFf7n1S qkSg/FTLwLd2FWyUQUul+oa1ruN2tHexhmta+VpOVZN1R1mzEYyGm0LtCK6NMPrb9jdeIB65u3Fd eFwGUaav9ay1ahWGcSAeUYp3TXlXnsUkE2rgmAPxp06vZg9qpSsjQSDKldIbb7xJ5DLU3haflsAx VsDgBgovuhmLdZiRl2BrSEJfiigsvs1BaHIvHG1GE+1EajAzG56eCeSmfJlMIJ8PY7eWyfifevqZ sxcuZqammTVnSeVQBP1Xmqu5tGAgTUKVRPnHOhqQcHoGM0lI6+UXfpXwEcLUIqxSBGWGF4PjCm3k QNGUmlmjfUpL3qIwsvySiQ5MVkKWDQ+C7QKyQK2xpmh3UYQFhXuDLms9tQbwYqIFYdDWhwgLF5Yo bt0mR5QUE7Wzy1jBH+kHo/1gIpZbyC2cy86fDiWzqDPkS9nFf3AneJhaqul8neW/ajyrqMdBhS0a PLKq2lToQa8moKjNTd0hNVOcshxZu0NFYZ2UEwHdXFp7Do4rTxdJ3VB16yWhcrb+qpv1l1N025Vd qiZw5KHrOFqNVIjmb69icXkcr62mwY7qObtiunn5PXFkPft3+CwmyDteA8cciIc3bNBUluOA2kJC QwEg4/q1q2+99abBOkkVDjmxuLH/x19OzAtk+CZu0GZtDlkniUjwHUN7kVslJxIMojFWP+pEIoNo GIURQCFIMWabwRs3b2xuF9AR681WuVIFC4GcKs7OFXC/KXqxGR6KoGmap0z7yCpNeHMJAdQI6zLn VqshKoALmCsAxOoHyCaAhY5hoqCBbeI0LBxaSLQQMEO+YKliSVYXawr6oCDhiJhkamLiVhciDPIi vgCdnSYh3rBsA47FrFgUiQ7SuNkX02NZJErGA0xh4rRCDH0oPGGJwgEsC7IzeQRiloqSJvvpIlQ7 9FyEUd2sK7NKjWrNZkUJKBqPQHsUSq4MlNvUvkqJ6jjGHaE9K4KQlWaok3tcUSFYiTDFUMlCybg6 bqj7CafrvVhjNVV7vSg/DlIH5JIjk2C73t0Ig96nBnbl2ja9FlJxdrx7UC1opDsZweUjVP7klH1q 4PEAYlMB4pwhg37B10Jh6403f0yUH9gAQmso7MQT6Adi28Yo3IiqwgIlciY7/cCgF263RH/Q9UMB ZVlASWIYyz6UEXSGWbJWB/QIAH39x2/cXF4h6HCxDPaWEW9RAchxB5dk7kZbL7jPVRjTAg2GKctE C4Crs0OMIQtEQCuVwQIKh+6ga54a2dnIrCGzyjrjaBNTWGm/4AVSLHKwyZOzkDzqtUqzXgOCjRZs rJW7LYluIRN6TVDYT9A5PK3dHkqJLHxnsJhpPSXIKBWuHOwxVWiMwsRGw+cPBYnT7GcREBF4dmJ0 fPq+qXap81Q6VWXVUun8jGiu7FgHy9yRwrFSVAqv4EgmOt4/AhfTelZkGfZhxhZC7ZcVSfUqZhQi z8hqxOqlreKDgq8d11MkL/7amatHCG726iG892VvxyY+wiN4hOrkQRX1MQJiE8xShmLQxI8uffje ++8AwXwQHGCyGD9gZsZwE3suUgLNyABImsEQmCj2F4LjAr0yHQfFhCwyNdesCTqzgzrMt87XYexQ BnybzQCBItOpbC4H/cOmjeAMWODyjR6hw8Md2ATHZZwrHYDhgwrHKMFAwvbWFsfNVNJwmXfFVrQA bARg+pSbPgS9WIQLZdlC6lEgdJpQTJzM+LkK7KJoIs0wnY/JWhunQCbl+nxEGkY4FpsKaDLFMB86 FoBY1An89MTKAsrMrWIvgTOIiQknrCpA3YFzWJbIkGNns81VGzB/2hGxxWWVUHXWTmfzFN1ULlDR lo3TVT1Q4fUIQGBPUV2YP9Wig9wolYryitHKu9Xqg+tqmbXA7KgWr+LDXRQZHlTj35UOc1AVea00 e5t3V1d5gLf8cF76+AOxDY5ogk0IVGxtb7/77ruE9YXUwYjxsw2GWKFZGmHLLGIQRA4Oivkapr3+ IKlQP9tYCocjzDVLhB+w2xnEA76k3xdz++Eec1r9CFbFziAmkTP9DH57r73+o6vXrhGfweiispll jvnPMC8zQJbpOBnGi2WzyJHEGN6ZyELHEINeAWufcc0S/QE8EmlYwBQjD6GllJoriimomQWX72FA MvXkBmugcg38pwFWeLgAM/Iw0YqNNbFhxxirydrVJrqFRBrGplYsi2VOT9xABKMx5CLIMjN4xjGP EvBNHCRjrD1sq14U9jZg254tJ1XhQvQfI4jLsGBnUwatR5QXKzKqM7EyU8XBw8KxIosiO1mRAzmr SKqgbLsBlU01sY5gdJJtHJseziZ9qFJ54VWr1HunI3T4ePQ9h6qf+5b4GAKxRLGEpgnswtJ08/V9 WAUPwswGtRrXL1+/9vENxtwAFSEQIiH4rUxTERvH6TqRgBMV5w0n6MAQg92GHwXVJXIvQ/FBz98b AKLsm7kpwEhc8qCGohmIRgpTDPY6oW4reOm96//jD/78je+/36kHwv582D8VcPI+Nx1wM0E3HXKT 3bo/0I0Gu/GWL9T0hYp9Z6PbLw58m53eRqO93ehW+r5Sz9dhMabsnD+eHURSbjDZ8UWbg3DTDXf8 Mb4J09MJxLuBeC+U8MWywUSeUBFdX6zrj/UD8Y4TwbCh2Q+2nVh1EKl0Q6W2v9B0Kx1fox9ou8Gu P1J3ouV+uNwNlbuBaidY7/lJ33EjXX+47ScB5wYwv0AYR7ZALUa5cAc136Du79f9g5qfAG+DdtDt heC2nw0IbGXK8bfZ0mRQVRVby0z5SZUKEEHxV6YfW/j7iYWJ6sV2MLF/O/GycmM6Ivko+VWTBpXp Ff3JSq2bKYBS4LuiSt+3lnzYC2nlaA/oPVfpsD6OYePZVW/2HDzspSfpx2vgGALxbo/ZsBzi1wSj 64XyW+99uF6otBBCscwKBJs9p47yKzbDjh+nCuJD+sODQIgElUavVB/UGJQ7wb4v2u6FWeGo0fYT x6cf6vZDLV+sGU53Q6leJC3A6E/U2Q8mBRjbbuXy0tvffe3Pvv/jb3149YfXV99dLl6q9tb64VIv VHIj5Zav0PSt90KFRK+QHpSS3UK4vhpuroXra77ykr+6HKytsBPvbk+Hmzl/bdpfT7uldL+Y7G6n 3BJnxbtbsc5mvCPfyV4xH6hPh5o5XzXrr+b9tYxbTpFtr0iycGs93FwP1ldCjdVIa4P9aHsj0lrn KuH6SrS5Fm2sxlpr0fZatLme6Gwle1uJ9massR5tcGQt3tqMtTb4TrS3uBxOH8jn8sGRRD6BrhMC uDHUOEIbUxxUWcBYg8hmubCa6GoCnqLi8sF5sVca5iz9UxFWpwssCqt+Ynm6suAj3M4jdIpy/5EC KxCPHJzoEvf6sR6l5dzrMt3l/A0rlv47GGh2+1dv3Lp8fanrYhgbGPiCnb6vCYWGAMOhgwzyQ0Si RKyFdDUwk0BniDmhhBOI9bo+hvcdjrRl0kocoBEoaNeoyWprzId1RREPWDYpRMA2wgO7zuWrV956 9x0s6WOpRCgWcgPA/QDZFSMGN8gydyigskQI/0d/hq/htCxxiRtN5uZRKoADUSSM9YA4DiCXcGn6 FCLEmzX1RH0w83cwcw3PSRqissvMo5GQZWEnDOMQAVAmCK6GF7aZ7MOFjqU+cMJrNbkiNgMN5u4G svAo0jBrK+H0Ue+2Wz1uGpnC+HeooQVjeFliSlY2EZFAnPocX4/yMGA4vDWkFS52bD1EsrBYYJUE gEB1DH2USpmtYqDAvStuKrnTGTkvvisAWcFX4Vg3lT6O/bbXeMVY3HzaHVKB2ntNsPievhLHH4gN DptRmOMUtzcuffhBuVSQCA7wOtCp1SVCpIypxVKAqSmsuPAxg/KxNqgTDogKIRKF2NQ6LARKjHWn 43NbQacZdloRtxXytcPBfijQCxEvEi/gUDcW6iZCvRifYDfWqoQuv7d+60o5HV2czz+ZiZ3w9zJu GzflTMw/5e+nnU6q6qbKg8R2L7be8N+qutv92HYvWujHKk6yHZ120ou9+Fwzkm9Fpviu+jPNcL4W yFR96UYwWw/lyk6qwsc3/JCmE5vtRGea4al6KFsPZBuhHN/VQLriTxXdOJmzs9EObXbDnFXuRypO tOLGKm605ouXBpFCD50kVOqFy6R043yqg3jNSdb9qZqTqDuJQK9BsHniKUvU+T6B3LrY9xHQwy9W bkfZvDPytHwLylbVZUc1YsUI1RasTZuCxbiCaVFYdV6vAG11au+OhfJjz4WtLmE1IisQa4Xo+MCO Tnat3qM86ck5e9TA8QdifZ14vWqV0icfvnf1kw+E2THlQ5Qf4XLox2K1JYSYZFBl3Drw4IDqUjft YKca7lQivVrSaSWddrxfj7Ur8X4j5nQJqT5gYTlff0DAMbRh5rJYqQKLggA2yLzKPWa0xJOvtF14 4/Ufv/3GW8yaYRyAQkkQIAxxIxg0Y/mFUo1ZW5vQXw3jXaF2DswTiWGxLIWHSR0xd0wIHolDL151 rO4MpWbNUhYpZTgtsXmYOUMvkLD1AUmPwQaBHxjKM5iXD+SY7gZP7S5WGSKQNsX1GvM4pFKJlK+W AWAbwW9YKIQ/xQFETCaYmpM4mWaCDiqNSzTehxJsnuU/RCDuNUKDdththQdNFmE6WkPbi8zqcctb dV/tdq3mqzrDXjkoF1aeq1isOK55Ko8+9rC710Ox8Ortw3Sc4ZWFLR32JttnAuBo78BjftYxB2Kz 6JHxRXDdtY3Nt9//YGV9S0bQQRwTRDrAjpd1PFlxnlgTfEusSwL3YKYlnmtBX6jnYzIs1g7G68F4 LZRohJJN9n3Rag+j3nDXjfQGOBwEe/2QeAT3gs4g2O8FO71Ap4uJqq/VC7a7odb1jY//n7/9k3cu /bDlFluDYrNfaLnbzd5mo7/V8ZWi/XqgUYj3ahl/JzFoRDvVSKcSbJUCrWKoXYr0qnz76lv8GelW kk4z4TZj/br5rkV71figFhvUY/0q+3xig1q0X4sP6il/Kx3opPxt+pC404i5DY5Lbp2yv1kgq3Cv wk6oVQrWC/76tq+66VQ2Qs1ipF0ONUvRTiXWLcc6xSifdjHc2g7WEJe3w80C6jlx8IF9s1LUAPdv IJi7N3GT7smm0GkJmsVQ7UHU0MJ7YU0PBOuvFnYtCt+TUj5SmapArBKNRVhvRdm7mWDufXiwxzD6 mgSFEJsJoYd9ov8SRw1i2W0sXb/8/kcfVVtuLDsbTc/645lwisg90+FENhBL+SNpXzgj4RxjWbRe jifzc7GpUGIqEM+zlHwyMZVITMfScwQbi0dzsUh6KpbNRXPZcDobSKRCyUSQ1Y4TyUQmHUYOTiUi mTRHQsSayOScaLIx8LXdwMyJ0044tlooLq1t+iKxUDwZSeWmp09EWPwznU/mpqPJXGZ6LpbK+SPx np+FP5OZqTnCGbMfiCR9obg/mmTJDJaZ80cSDn9G4j72wwlfOM6fvkjCDUUHBEEOJ4LxVDDKfclx EgSiSU7hww5lkJ1IMhRPs4yeLxh35EM+yWA07QtxIfbjvmDEDUQGfvlmqQ5mLP1mzY5WJD8Ixd1g bIC7cyAWTk/3Q4muD2HGGFrf483Ov+l1dH7fKpg6plYUxjX87bffZlJOo68pWI8rGHelvJcvXya0 6de//nUrqt6VbO9RJorC6rjoBVzt2EZUcjUl1AhBmngCzd7nclfCYH4m2Ottn/pv/dZvffWrX/3m N79525QPMIHOvflkmIzwwGJIDmzVaZc3bn545cpH1UoDly5mtjCflYg56JqMxWT+iddPTErNULXH sF6C6+IbgUmpWFcMI2pK4CBZzQ6dwCznbtbBE79jZd2OL2wC7RJImNkNCCOkG2tkkjO3lozGTp44 kc9n19ZWWOBZjMHoJAK+UCYtE/ouFs3xcJCIbnH1kRNXaOi1LB+NHuHH4Yxv/hQJbxg6Y2j4afHF 0Pzh8jwUbiiAymBT6KQZi0v/xDeFlzh04sDHjJ8pB/qFRBsKSQrxQqTViVYoEZqNxMGAlcuLd7dZ zxpZRCYCiY+ZyveCAsRQYwyq78Oj94Id+xpwQ31AzG0OTeI2Njb+4A/+AKfEX/u1X/PCzb0o4V/8 xV/85V/+5e/8zu88zEDs7YqsP7e3wMjuOBCODC/Uv0bNVywQT+bu7Fv0e7/3ewTk+vVf//W5ubkj d/PHEIiVEesEHTAo6CgGxeCyREowXBmM2gHW4Wh65wwJmSBOCjsOu8YSQeDW03g1k51LKEMwf+lx Wf1Tjig466+K0uIwLWawyLFmjQSd62eeSxDTBsmU111zYF6wJ0Fw1B9aMxn+ulMc6Qp2WKjpCPRU S0yHbUojx5oyivxn255kuHOOJDCOylIoNbfQOpSDEixfF1o1GQnaqmedlMsfYL4Twceg871SJ+wD 2BXpFIvVQ08Nk+nbisXiH/7hH94fIP7zP/9zgPh3f/d3HwkgVjqsATy9sKthNEY6Ko21bxnxiHx8 L3q1RyvPuwLEx1Aj3rkloW78kxDDwnwJW05smpjjizoBPJpDYl8mH3b4iJ+uLA5KSvnmoz+xAyU0 xm32o0fkw475yKX0T4ErwHL4TeBj1vsQ5KcrgACLYQGzbH2/r+f3YRZL4PG+RJiXrI0FGniHBYes Bg2RZodgcEECrsPrsbcT47SAXS6aNHww3QUB9SNHJOC9nLjzkT/NkeFB/dWmkQzJQSz5/JBkeiq+ zTolsmMOanmkEjWWBB9mEPn0fSE+A2KDSq0xCjEBM+/9tuuUkTrdqQ+0fpsecMgzJtgx7EF3Qrmr 68qIEbGQgt1M97xS8pEZ371/Lx7tKxxDIH6YH4hqc+Nvsx7RaX1LWvVGxn2fHuYbfIBlU3thtWnT OryfqGEvdz8veoTa1nIOI/99dhkqr3WKzXncB/oIF52cctsaOAoQj0hIt73GJMFIDXgJmhcvRlqC ooltM+NnTY6MVKyGsNDpOwXE+1ZFI5Tzvl33aBeiflRP9wo+OqOwV6VNWvFeNXBX8PDQGvGXvvSl f/JP/on3tZs8of2fhP5q5GDZNFrCyCm0AdqGV+jkFJk9NAHANHSktpD7Wdv3+XJHuLXxmtcjOuhG I/7jP/7jfD7vnaw7wlUOcgqTdd/61rf+9b/+194C7H/iXWnABynbSBogWGN+jswWSOxBVin3rD2q AzgrEB+Q9T/8r80RKm2fU/7zf/7PCOu/8Ru/MTs7e+Rx2OGA+F/9q3/F1Mcrr7wyAeIjPEv7iquj 1wgfUfKrIdZ4+71mswrE2m71Lb8/bfhRb1HU2zvvvPPMM8/8s3/2z47wvA51yre//W0sNH71V3/1 4JV2fx7i+F2gDuuKqN6feN8k7F5TVk3UW+AIzED5wYiafKiaOfaJf/jDH7Jug1pNHNmY5HBA/Pu/ //ssi6tP5UG9Rg/5cx1ph/ZPL4zq8Hn8RtRgU5bbMMNGS6VV+rTy8f2pgYMDyv0pz2GvYoWdn/mZ n2EYd9jTD5v+vffe+5M/+RPO4smqEeRBcjhgsoNkdcA0PFavqZ89SwdevGleEqAQrCxvpKj7/3nA whybZF/84he/8pWvZLPZ+wTE1kNUqdmj3lbv1nvgfSn3alocVyTloqpO7Hp1uwad99WnkWjsRwvN 96Hm78Ml7lb975WPCj5U2n0gdJZF6kUPeGv3H4itUfDI8+UdQ5dQeV1jTXALEufaWASqRqGtftdb 8x4/Bm/OAR+fJrPVxdPUZRkOdbomPhwjViBWjDja9Y5QxIf/lF2Nfij2CECrRky9Aal7rfrD667G 897qJX/rqutl1g9/zTzYEipXUHC5DyXRh2u/78MVD3sJimex1duE2bcxoL0NXBNb/B3hXnshwP2p 7cPe+71Lb5u5dvlHA8bDAfG9u5lHJWcFU/uyarG9QHxbdqzUeJ+g414bT32nNeoYmxpmPW4v+qPy bjz85VQg1m5egdgSeRspVMmv9l6k9BpXjEDMyJ8aHm9X7nw0bHr46/MulnACxIerTAvElvjsI5aN Dzz1dDaNcaUJRrBbl6LwjnEUu9k0fs3ktT7cM5uk3qkBnXmzMxAKxPp2aYgJ/VPfSQXiEYrnfffG cZkcLHB76fPkjb3tOzgB4ttW0WcSjACxNVy1icbBd+QCmoO+8XbHptHGwNs/TnstiB+uxJPUkxrY qYFxbcECsU5g6Eyd4qbltt762x9SycGuu6o52KwmD2H/GpgA8eHeEAvEyhrsGj+7AvH4W2th2gKx vq8HKYSee8DE4xlasnOQa03SPG41oC+2ArElAUoUbFWMvHvjnIMjGsJCIXgCxAd/i+7HJMbBS/MI pVRd2AoISihGZu0shx0nsxZVDw6sI3TmaHV1W8J+tGwnZz3qNWD5r3coNo683lfae8v6Xu01a/2o V859KP8EiI9YyfYd5cUd8RY9Yo73+DRlN0ee1b3HpZtkfxxqYGRu4zjc0v26hwkQH72mLbRZD5eD 09ujX/XOzqTMu/qS3Fmuk7MnNSA1oHFRJnVxhBqYAPERKu0zp+jE2p1A8EHkgjucqaN4Ootyh0W9 08q63fleCX6ftHdYG7crxe6/H7BsR8v8Ds86yCt0h5c4yOmg8MS28iAVNZ5mAsRHq7fhjLAlxXdC BHadAxk5eLSpD4sdnE4J1YD0TvqMI1bWwU7zosn+hbR3cd8A6FGpt4PV9L1KpRPC3pm6h7ne7lUt HCnfCRAfqdo+e9Kda6927k4ZqwXQEUuJo11IvfXYrDH/Xbjn22Xh5Y+HgkuF4P1P0daut6PzpYe6 xO3KvsvvejsHKdsRMj/yKd6O9siZ3JUT9c18yMdbd+VO71Em9/wNvkflflDZjuCLnSzG520fZ7n9 S0smKq5ZFFY/OmtTrKfbd530ugLFQTYlwhoxgPQa2wWru4OceydpjoZZ9qx9IjYo7GpQDm5Ka0N9 Du+kwPucyxXVHsBr13WPrnXYbJVyPnDZRIdc+kS0lrxjuMPe1GOYfgLEh3vouwIxB3V5CPWXO3iO JFbwxfTSrgmmuRGMArjkV0v67JvNceKzHOQqejrNg3PV/ZTWwrnaZ9iB5EGyOmAaS+E1cJddLOO2 1aIMV4FVo9NZdcJSUcqg+9q12BrTOAl3t3fRC9nbUejXFd6oOu0mD1gn9y6ZVoX2rw92DlaZhL5p +uAmQHyo5z6RJg5VXZ95vbyv2mEHZXaoq3FVbIwrzVPpngKNUlrd1Dzo4PMhpNRMdD1Njd+mU3b3 Akcs2lJIL1Duj8L6q3YYugCo9j1aRSPnaiPnprwRGrXyLXAf7onundoCil5Ri8dm45TerQsdOR9u 3Er/R87krpxoPafv+lO4K8V7+DP5/wMz7Up+ze/KqgAAAABJRU5ErkJgglBLAwQUAAYACAAAACEA I70J++EAAAAKAQAADwAAAGRycy9kb3ducmV2LnhtbEyPQUvDQBCF74L/YRnBm90kpbGN2ZRS1FMR bAXpbZqdJqHZ3ZDdJum/dzzpad4wjzffy9eTacVAvW+cVRDPIhBkS6cbWyn4Orw9LUH4gFZj6ywp uJGHdXF/l2Om3Wg/adiHSnCI9RkqqEPoMil9WZNBP3MdWb6dXW8w8NpXUvc4crhpZRJFqTTYWP5Q Y0fbmsrL/moUvI84bubx67C7nLe342Hx8b2LSanHh2nzAiLQFP7M8IvP6FAw08ldrfaiVZCkKXcJ LJY82fCcrFicFKTzRQSyyOX/CsUPAAAA//8DAFBLAwQUAAYACAAAACEALmzwAMUAAAClAQAAGQAA AGRycy9fcmVscy9lMm9Eb2MueG1sLnJlbHO8kMGKwjAQhu8L+w5h7tu0PSyymPYigldxH2BIpmmw mYQkir69gWVBQfDmcWb4v/9j1uPFL+JMKbvACrqmBUGsg3FsFfwetl8rELkgG1wCk4IrZRiHz4/1 nhYsNZRnF7OoFM4K5lLij5RZz+QxNyES18sUksdSx2RlRH1ES7Jv22+Z7hkwPDDFzihIO9ODOFxj bX7NDtPkNG2CPnni8qRCOl+7KxCTpaLAk3H4t+ybyBbkc4fuPQ7dv4N8eO5wAwAA//8DAFBLAQIt ABQABgAIAAAAIQCxgme2CgEAABMCAAATAAAAAAAAAAAAAAAAAAAAAABbQ29udGVudF9UeXBlc10u eG1sUEsBAi0AFAAGAAgAAAAhADj9If/WAAAAlAEAAAsAAAAAAAAAAAAAAAAAOwEAAF9yZWxzLy5y ZWxzUEsBAi0AFAAGAAgAAAAhACzocgOuAgAAMwgAAA4AAAAAAAAAAAAAAAAAOgIAAGRycy9lMm9E b2MueG1sUEsBAi0ACgAAAAAAAAAhALlT78AqTwAAKk8AABQAAAAAAAAAAAAAAAAAFAUAAGRycy9t ZWRpYS9pbWFnZTEucG5nUEsBAi0ACgAAAAAAAAAhAPJFnUqUiQEAlIkBABQAAAAAAAAAAAAAAAAA cFQAAGRycy9tZWRpYS9pbWFnZTIucG5nUEsBAi0AFAAGAAgAAAAhACO9CfvhAAAACgEAAA8AAAAA AAAAAAAAAAAANt4BAGRycy9kb3ducmV2LnhtbFBLAQItABQABgAIAAAAIQAubPAAxQAAAKUBAAAZ AAAAAAAAAAAAAAAAAETfAQBkcnMvX3JlbHMvZTJvRG9jLnhtbC5yZWxzUEsFBgAAAAAHAAcAvgEA AEDgAQAAAA== ">
                <v:shape id="Picture 1" o:spid="_x0000_s1027" type="#_x0000_t75" style="position:absolute;left:3676;top:2595;width:6870;height:249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idqIKxgAAANsAAAAPAAAAZHJzL2Rvd25yZXYueG1sRI/dasJA FITvC77DcoTeNRttqTa6ihQKgVpQW+jtIXtMotmzIbv50afvFgQvh5n5hlmuB1OJjhpXWlYwiWIQ xJnVJecKfr4/nuYgnEfWWFkmBRdysF6NHpaYaNvznrqDz0WAsEtQQeF9nUjpsoIMusjWxME72sag D7LJpW6wD3BTyWkcv0qDJYeFAmt6Lyg7H1qjoN3N+6/P35l82+anl1082Mv1nCr1OB42CxCeBn8P 39qpVvA8g/8v4QfI1R8AAAD//wMAUEsBAi0AFAAGAAgAAAAhANvh9svuAAAAhQEAABMAAAAAAAAA AAAAAAAAAAAAAFtDb250ZW50X1R5cGVzXS54bWxQSwECLQAUAAYACAAAACEAWvQsW78AAAAVAQAA CwAAAAAAAAAAAAAAAAAfAQAAX3JlbHMvLnJlbHNQSwECLQAUAAYACAAAACEAYnaiCsYAAADbAAAA DwAAAAAAAAAAAAAAAAAHAgAAZHJzL2Rvd25yZXYueG1sUEsFBgAAAAADAAMAtwAAAPoCAAAAAA== ">
                  <v:imagedata r:id="rId364" o:title=""/>
                </v:shape>
                <v:shape id="Picture 1" o:spid="_x0000_s1028" type="#_x0000_t75" style="position:absolute;left:3616;top:5145;width:7080;height:5970;visibility:visible;mso-wrap-style:square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twLGYwwAAANsAAAAPAAAAZHJzL2Rvd25yZXYueG1sRE/LasJA FN0L/sNwhe50UgttiU5CFQqFuokpad1dMrdJaOZOyIx5/L2zELo8nPc+nUwrBupdY1nB4yYCQVxa 3XCl4Ct/X7+CcB5ZY2uZFMzkIE2Wiz3G2o6c0XD2lQgh7GJUUHvfxVK6siaDbmM74sD92t6gD7Cv pO5xDOGmldsoepYGGw4NNXZ0rKn8O1+NgstnU7jTS55V3c/pOo9FdvjeTko9rKa3HQhPk/8X390f WsFTGBu+hB8gkxsAAAD//wMAUEsBAi0AFAAGAAgAAAAhANvh9svuAAAAhQEAABMAAAAAAAAAAAAA AAAAAAAAAFtDb250ZW50X1R5cGVzXS54bWxQSwECLQAUAAYACAAAACEAWvQsW78AAAAVAQAACwAA AAAAAAAAAAAAAAAfAQAAX3JlbHMvLnJlbHNQSwECLQAUAAYACAAAACEALcCxmMMAAADbAAAADwAA AAAAAAAAAAAAAAAHAgAAZHJzL2Rvd25yZXYueG1sUEsFBgAAAAADAAMAtwAAAPcCAAAAAA== ">
                  <v:imagedata r:id="rId365" o:title=""/>
                </v:shape>
              </v:group>
            </w:pict>
          </mc:Fallback>
        </mc:AlternateContent>
      </w:r>
      <w:r w:rsidRPr="00FD13CB">
        <w:rPr>
          <w:rFonts w:eastAsia="Times New Roman" w:cs="Times New Roman"/>
          <w:b/>
          <w:color w:val="0000FF"/>
          <w:lang w:val="nl-NL"/>
        </w:rPr>
        <w:t>Câu 1: Hãy nối mỗi hình ảnh ở cột bên trái với tên một hình hình học phù hợp</w:t>
      </w:r>
    </w:p>
    <w:p w14:paraId="20C258FA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bCs/>
          <w:noProof/>
          <w:color w:val="0000FF"/>
          <w:lang w:val="nl-NL"/>
        </w:rPr>
      </w:pPr>
    </w:p>
    <w:p w14:paraId="5ADC33A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4CB77147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34818D2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6911F620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711C1059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CAC27A8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37A45A7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B16B548" w14:textId="77777777" w:rsidR="000178D2" w:rsidRPr="00FD13CB" w:rsidRDefault="000178D2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135697F" w14:textId="77777777" w:rsidR="000178D2" w:rsidRPr="00FD13CB" w:rsidRDefault="000178D2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4CEE78B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2: Xem hình dưới đây rồi cho biết trong các khẳng định sau, khẳng định nào đúng, khẳng định nào sai?</w:t>
      </w:r>
    </w:p>
    <w:p w14:paraId="60958B19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bCs/>
          <w:noProof/>
          <w:color w:val="0000FF"/>
        </w:rPr>
        <w:drawing>
          <wp:anchor distT="0" distB="0" distL="114300" distR="114300" simplePos="0" relativeHeight="251675648" behindDoc="0" locked="0" layoutInCell="1" allowOverlap="1" wp14:anchorId="62A5ED07" wp14:editId="12831CC2">
            <wp:simplePos x="0" y="0"/>
            <wp:positionH relativeFrom="column">
              <wp:posOffset>693420</wp:posOffset>
            </wp:positionH>
            <wp:positionV relativeFrom="paragraph">
              <wp:posOffset>115018</wp:posOffset>
            </wp:positionV>
            <wp:extent cx="5378450" cy="1276350"/>
            <wp:effectExtent l="0" t="0" r="0" b="0"/>
            <wp:wrapNone/>
            <wp:docPr id="39" name="Picture 39" descr="A picture containing text, clock, device, gaug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picture containing text, clock, device, gaug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06227C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A65D82C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022E3C2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25883FCD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77046965" w14:textId="01B02046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a) Điểm </w:t>
      </w:r>
      <w:r w:rsidR="009D4798" w:rsidRPr="00FD13CB">
        <w:rPr>
          <w:b/>
          <w:color w:val="0000FF"/>
          <w:position w:val="-4"/>
        </w:rPr>
        <w:object w:dxaOrig="260" w:dyaOrig="260" w14:anchorId="0D8EA9F9">
          <v:shape id="_x0000_i1050" type="#_x0000_t75" style="width:12.25pt;height:12.25pt" o:ole="">
            <v:imagedata r:id="rId367" o:title=""/>
          </v:shape>
          <o:OLEObject Type="Embed" ProgID="Equation.DSMT4" ShapeID="_x0000_i1050" DrawAspect="Content" ObjectID="_1717071584" r:id="rId368"/>
        </w:object>
      </w:r>
      <w:r w:rsidR="001F0F16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thuộc đường </w: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>d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, hai điểm </w:t>
      </w:r>
      <w:r w:rsidR="009D4798" w:rsidRPr="00FD13CB">
        <w:rPr>
          <w:b/>
          <w:color w:val="0000FF"/>
          <w:position w:val="-4"/>
        </w:rPr>
        <w:object w:dxaOrig="240" w:dyaOrig="260" w14:anchorId="1B2A5FB0">
          <v:shape id="_x0000_i1051" type="#_x0000_t75" style="width:12.25pt;height:12.25pt" o:ole="">
            <v:imagedata r:id="rId369" o:title=""/>
          </v:shape>
          <o:OLEObject Type="Embed" ProgID="Equation.DSMT4" ShapeID="_x0000_i1051" DrawAspect="Content" ObjectID="_1717071585" r:id="rId370"/>
        </w:object>
      </w:r>
      <w:r w:rsidR="003D1C0C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và </w:t>
      </w:r>
      <w:r w:rsidR="009D4798" w:rsidRPr="00FD13CB">
        <w:rPr>
          <w:b/>
          <w:color w:val="0000FF"/>
          <w:position w:val="-4"/>
        </w:rPr>
        <w:object w:dxaOrig="260" w:dyaOrig="260" w14:anchorId="7E53BFE6">
          <v:shape id="_x0000_i1052" type="#_x0000_t75" style="width:12.25pt;height:12.25pt" o:ole="">
            <v:imagedata r:id="rId371" o:title=""/>
          </v:shape>
          <o:OLEObject Type="Embed" ProgID="Equation.DSMT4" ShapeID="_x0000_i1052" DrawAspect="Content" ObjectID="_1717071586" r:id="rId372"/>
        </w:object>
      </w:r>
      <w:r w:rsidR="001F0F16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không thuộc đường thẳng </w: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>d</w:t>
      </w:r>
      <w:r w:rsidRPr="00FD13CB">
        <w:rPr>
          <w:rFonts w:eastAsia="Times New Roman" w:cs="Times New Roman"/>
          <w:b/>
          <w:color w:val="0000FF"/>
          <w:lang w:val="nl-NL"/>
        </w:rPr>
        <w:t>.</w:t>
      </w:r>
    </w:p>
    <w:p w14:paraId="7F4C444B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Ba điểm </w:t>
      </w:r>
      <w:r w:rsidRPr="00E761DA">
        <w:rPr>
          <w:rFonts w:eastAsia="Times New Roman" w:cs="Times New Roman"/>
          <w:i/>
          <w:iCs/>
          <w:lang w:val="nl-NL"/>
        </w:rPr>
        <w:t xml:space="preserve">A, B, C </w:t>
      </w:r>
      <w:r w:rsidRPr="00E761DA">
        <w:rPr>
          <w:rFonts w:eastAsia="Times New Roman" w:cs="Times New Roman"/>
          <w:lang w:val="nl-NL"/>
        </w:rPr>
        <w:t>không thẳng hàng</w:t>
      </w:r>
    </w:p>
    <w:p w14:paraId="2BE4F426" w14:textId="051E6CFD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Điểm </w:t>
      </w:r>
      <w:r w:rsidR="009D4798" w:rsidRPr="00025957">
        <w:rPr>
          <w:position w:val="-4"/>
        </w:rPr>
        <w:object w:dxaOrig="260" w:dyaOrig="260" w14:anchorId="7A8B1330">
          <v:shape id="_x0000_i1053" type="#_x0000_t75" style="width:12.25pt;height:12.25pt" o:ole="">
            <v:imagedata r:id="rId373" o:title=""/>
          </v:shape>
          <o:OLEObject Type="Embed" ProgID="Equation.DSMT4" ShapeID="_x0000_i1053" DrawAspect="Content" ObjectID="_1717071587" r:id="rId374"/>
        </w:object>
      </w:r>
      <w:r w:rsidR="001F0F16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không thuộc đường thẳng </w:t>
      </w:r>
      <w:r w:rsidRPr="00E761DA">
        <w:rPr>
          <w:rFonts w:eastAsia="Times New Roman" w:cs="Times New Roman"/>
          <w:i/>
          <w:iCs/>
          <w:lang w:val="nl-NL"/>
        </w:rPr>
        <w:t>m</w:t>
      </w:r>
      <w:r w:rsidRPr="00E761DA">
        <w:rPr>
          <w:rFonts w:eastAsia="Times New Roman" w:cs="Times New Roman"/>
          <w:lang w:val="nl-NL"/>
        </w:rPr>
        <w:t>.</w:t>
      </w:r>
    </w:p>
    <w:p w14:paraId="097715DF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d. Ba điểm </w:t>
      </w:r>
      <w:r w:rsidRPr="00E761DA">
        <w:rPr>
          <w:rFonts w:eastAsia="Times New Roman" w:cs="Times New Roman"/>
          <w:i/>
          <w:iCs/>
          <w:lang w:val="nl-NL"/>
        </w:rPr>
        <w:t xml:space="preserve">D, E, F </w:t>
      </w:r>
      <w:r w:rsidRPr="00E761DA">
        <w:rPr>
          <w:rFonts w:eastAsia="Times New Roman" w:cs="Times New Roman"/>
          <w:lang w:val="nl-NL"/>
        </w:rPr>
        <w:t>không thẳng hằng.</w:t>
      </w:r>
    </w:p>
    <w:p w14:paraId="388ECB1A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lastRenderedPageBreak/>
        <w:t>Câu 3: Cho hình vẽ sau</w:t>
      </w:r>
    </w:p>
    <w:p w14:paraId="59127C09" w14:textId="77777777" w:rsidR="00A755BC" w:rsidRPr="00FD13CB" w:rsidRDefault="00A755BC" w:rsidP="00A755BC">
      <w:pPr>
        <w:spacing w:after="0" w:line="360" w:lineRule="auto"/>
        <w:jc w:val="center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noProof/>
          <w:color w:val="0000FF"/>
        </w:rPr>
        <w:t xml:space="preserve"> </w:t>
      </w:r>
      <w:r w:rsidRPr="00FD13CB">
        <w:rPr>
          <w:rFonts w:eastAsia="Times New Roman" w:cs="Times New Roman"/>
          <w:b/>
          <w:bCs/>
          <w:noProof/>
          <w:color w:val="0000FF"/>
        </w:rPr>
        <w:drawing>
          <wp:inline distT="0" distB="0" distL="0" distR="0" wp14:anchorId="4AF2F194" wp14:editId="652A8FF5">
            <wp:extent cx="2881630" cy="1414145"/>
            <wp:effectExtent l="0" t="0" r="0" b="0"/>
            <wp:docPr id="40" name="Picture 40" descr="A picture containing char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picture containing char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4C12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a) Kể tên các tia có trong hình trên.</w:t>
      </w:r>
    </w:p>
    <w:p w14:paraId="25CC3079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b) Kể tên các góc vuông, góc bẹt trong hình trên.</w:t>
      </w:r>
    </w:p>
    <w:p w14:paraId="1B02B5E9" w14:textId="7AECBB44" w:rsidR="00946FF8" w:rsidRPr="00E761DA" w:rsidRDefault="00946FF8" w:rsidP="00946FF8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Nếu điểm </w:t>
      </w:r>
      <w:r w:rsidRPr="00E761DA">
        <w:rPr>
          <w:rFonts w:eastAsia="Times New Roman" w:cs="Times New Roman"/>
          <w:i/>
          <w:iCs/>
          <w:lang w:val="nl-NL"/>
        </w:rPr>
        <w:t>B</w:t>
      </w:r>
      <w:r w:rsidRPr="00E761DA">
        <w:rPr>
          <w:rFonts w:eastAsia="Times New Roman" w:cs="Times New Roman"/>
          <w:lang w:val="nl-NL"/>
        </w:rPr>
        <w:t xml:space="preserve"> nằm trong góc </w:t>
      </w:r>
      <w:r w:rsidR="009D4798" w:rsidRPr="009D4798">
        <w:rPr>
          <w:position w:val="-10"/>
        </w:rPr>
        <w:object w:dxaOrig="480" w:dyaOrig="320" w14:anchorId="5F918A09">
          <v:shape id="_x0000_i1054" type="#_x0000_t75" style="width:23.75pt;height:15.6pt" o:ole="">
            <v:imagedata r:id="rId376" o:title=""/>
          </v:shape>
          <o:OLEObject Type="Embed" ProgID="Equation.DSMT4" ShapeID="_x0000_i1054" DrawAspect="Content" ObjectID="_1717071588" r:id="rId377"/>
        </w:object>
      </w:r>
      <w:r w:rsidRPr="00E761DA">
        <w:rPr>
          <w:rFonts w:eastAsia="Times New Roman" w:cs="Times New Roman"/>
          <w:lang w:val="nl-NL"/>
        </w:rPr>
        <w:t xml:space="preserve">thì góc </w:t>
      </w:r>
      <w:r w:rsidR="009D4798" w:rsidRPr="00025957">
        <w:rPr>
          <w:position w:val="-4"/>
        </w:rPr>
        <w:object w:dxaOrig="540" w:dyaOrig="260" w14:anchorId="207F42E6">
          <v:shape id="_x0000_i1055" type="#_x0000_t75" style="width:27.15pt;height:12.25pt" o:ole="">
            <v:imagedata r:id="rId378" o:title=""/>
          </v:shape>
          <o:OLEObject Type="Embed" ProgID="Equation.DSMT4" ShapeID="_x0000_i1055" DrawAspect="Content" ObjectID="_1717071589" r:id="rId379"/>
        </w:object>
      </w:r>
      <w:r w:rsidRPr="00E761DA">
        <w:rPr>
          <w:rFonts w:eastAsia="Times New Roman" w:cs="Times New Roman"/>
          <w:lang w:val="nl-NL"/>
        </w:rPr>
        <w:t>là góc tù hay góc nhọn?</w:t>
      </w:r>
    </w:p>
    <w:p w14:paraId="48038A3A" w14:textId="5D4F1DB9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Câu 4: Cho đoạn thẳng </w:t>
      </w:r>
      <w:r w:rsidR="009D4798" w:rsidRPr="00FD13CB">
        <w:rPr>
          <w:b/>
          <w:color w:val="0000FF"/>
          <w:position w:val="-4"/>
        </w:rPr>
        <w:object w:dxaOrig="440" w:dyaOrig="260" w14:anchorId="22E72FFB">
          <v:shape id="_x0000_i1056" type="#_x0000_t75" style="width:21.75pt;height:12.25pt" o:ole="">
            <v:imagedata r:id="rId380" o:title=""/>
          </v:shape>
          <o:OLEObject Type="Embed" ProgID="Equation.DSMT4" ShapeID="_x0000_i1056" DrawAspect="Content" ObjectID="_1717071590" r:id="rId381"/>
        </w:object>
      </w:r>
      <w:r w:rsidR="009D4798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>dài 4 cm.</w:t>
      </w:r>
      <w:r w:rsidRPr="00E761DA">
        <w:rPr>
          <w:rFonts w:eastAsia="Times New Roman" w:cs="Times New Roman"/>
          <w:lang w:val="nl-NL"/>
        </w:rPr>
        <w:t xml:space="preserve"> Gọi </w:t>
      </w:r>
      <w:r w:rsidR="009D4798" w:rsidRPr="00025957">
        <w:rPr>
          <w:position w:val="-4"/>
        </w:rPr>
        <w:object w:dxaOrig="240" w:dyaOrig="260" w14:anchorId="7F64A0F6">
          <v:shape id="_x0000_i1057" type="#_x0000_t75" style="width:12.25pt;height:12.25pt" o:ole="">
            <v:imagedata r:id="rId382" o:title=""/>
          </v:shape>
          <o:OLEObject Type="Embed" ProgID="Equation.DSMT4" ShapeID="_x0000_i1057" DrawAspect="Content" ObjectID="_1717071591" r:id="rId383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là một điểm không nằm trên đường thẳng </w:t>
      </w:r>
      <w:r w:rsidRPr="00E761DA">
        <w:rPr>
          <w:rFonts w:eastAsia="Times New Roman" w:cs="Times New Roman"/>
          <w:i/>
          <w:iCs/>
          <w:lang w:val="nl-NL"/>
        </w:rPr>
        <w:t>BC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là một điểm nằm trên tia </w:t>
      </w:r>
      <w:r w:rsidRPr="00E761DA">
        <w:rPr>
          <w:rFonts w:eastAsia="Times New Roman" w:cs="Times New Roman"/>
          <w:i/>
          <w:iCs/>
          <w:lang w:val="nl-NL"/>
        </w:rPr>
        <w:t>AB</w:t>
      </w:r>
      <w:r w:rsidRPr="00E761DA">
        <w:rPr>
          <w:rFonts w:eastAsia="Times New Roman" w:cs="Times New Roman"/>
          <w:lang w:val="nl-NL"/>
        </w:rPr>
        <w:t xml:space="preserve"> không trùng với </w:t>
      </w:r>
      <w:r w:rsidRPr="00E761DA">
        <w:rPr>
          <w:rFonts w:eastAsia="Times New Roman" w:cs="Times New Roman"/>
          <w:i/>
          <w:iCs/>
          <w:lang w:val="nl-NL"/>
        </w:rPr>
        <w:t>A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B)</w:t>
      </w:r>
    </w:p>
    <w:p w14:paraId="4ADAA365" w14:textId="01FD018B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a) Hãy vẽ hình, và xác định điểm </w:t>
      </w:r>
      <w:r w:rsidRPr="00E761DA">
        <w:rPr>
          <w:rFonts w:eastAsia="Times New Roman" w:cs="Times New Roman"/>
          <w:i/>
          <w:iCs/>
          <w:lang w:val="nl-NL"/>
        </w:rPr>
        <w:t>I</w:t>
      </w:r>
      <w:r w:rsidRPr="00E761DA">
        <w:rPr>
          <w:rFonts w:eastAsia="Times New Roman" w:cs="Times New Roman"/>
          <w:lang w:val="nl-NL"/>
        </w:rPr>
        <w:t xml:space="preserve"> của đoạn thẳng </w:t>
      </w:r>
      <w:r w:rsidR="009D4798" w:rsidRPr="00025957">
        <w:rPr>
          <w:position w:val="-4"/>
        </w:rPr>
        <w:object w:dxaOrig="440" w:dyaOrig="260" w14:anchorId="2388289C">
          <v:shape id="_x0000_i1058" type="#_x0000_t75" style="width:21.75pt;height:12.25pt" o:ole="">
            <v:imagedata r:id="rId384" o:title=""/>
          </v:shape>
          <o:OLEObject Type="Embed" ProgID="Equation.DSMT4" ShapeID="_x0000_i1058" DrawAspect="Content" ObjectID="_1717071592" r:id="rId385"/>
        </w:object>
      </w:r>
      <w:r w:rsidRPr="00E761DA">
        <w:rPr>
          <w:rFonts w:eastAsia="Times New Roman" w:cs="Times New Roman"/>
          <w:lang w:val="nl-NL"/>
        </w:rPr>
        <w:t>)</w:t>
      </w:r>
    </w:p>
    <w:p w14:paraId="40BB28BE" w14:textId="64895C5A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Vẽ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đi qua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và song song với </w:t>
      </w:r>
      <w:r w:rsidR="009D4798" w:rsidRPr="00025957">
        <w:rPr>
          <w:position w:val="-4"/>
        </w:rPr>
        <w:object w:dxaOrig="440" w:dyaOrig="260" w14:anchorId="6491E1CB">
          <v:shape id="_x0000_i1059" type="#_x0000_t75" style="width:21.75pt;height:12.25pt" o:ole="">
            <v:imagedata r:id="rId386" o:title=""/>
          </v:shape>
          <o:OLEObject Type="Embed" ProgID="Equation.DSMT4" ShapeID="_x0000_i1059" DrawAspect="Content" ObjectID="_1717071593" r:id="rId387"/>
        </w:object>
      </w:r>
      <w:r w:rsidRPr="00E761DA">
        <w:rPr>
          <w:rFonts w:eastAsia="Times New Roman" w:cs="Times New Roman"/>
          <w:lang w:val="nl-NL"/>
        </w:rPr>
        <w:t xml:space="preserve">) Giả sử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cắt </w:t>
      </w:r>
      <w:r w:rsidR="009D4798" w:rsidRPr="00025957">
        <w:rPr>
          <w:position w:val="-4"/>
        </w:rPr>
        <w:object w:dxaOrig="460" w:dyaOrig="260" w14:anchorId="616C4CA0">
          <v:shape id="_x0000_i1060" type="#_x0000_t75" style="width:23.75pt;height:12.25pt" o:ole="">
            <v:imagedata r:id="rId388" o:title=""/>
          </v:shape>
          <o:OLEObject Type="Embed" ProgID="Equation.DSMT4" ShapeID="_x0000_i1060" DrawAspect="Content" ObjectID="_1717071594" r:id="rId389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tại </w:t>
      </w:r>
      <w:r w:rsidRPr="00E761DA">
        <w:rPr>
          <w:rFonts w:eastAsia="Times New Roman" w:cs="Times New Roman"/>
          <w:i/>
          <w:iCs/>
          <w:lang w:val="nl-NL"/>
        </w:rPr>
        <w:t>E</w:t>
      </w:r>
      <w:r w:rsidRPr="00E761DA">
        <w:rPr>
          <w:rFonts w:eastAsia="Times New Roman" w:cs="Times New Roman"/>
          <w:lang w:val="nl-NL"/>
        </w:rPr>
        <w:t xml:space="preserve">. Gọi </w:t>
      </w:r>
      <w:r w:rsidR="009D4798" w:rsidRPr="00025957">
        <w:rPr>
          <w:position w:val="-4"/>
        </w:rPr>
        <w:object w:dxaOrig="220" w:dyaOrig="260" w14:anchorId="0DB0FEAF">
          <v:shape id="_x0000_i1061" type="#_x0000_t75" style="width:11.55pt;height:12.25pt" o:ole="">
            <v:imagedata r:id="rId390" o:title=""/>
          </v:shape>
          <o:OLEObject Type="Embed" ProgID="Equation.DSMT4" ShapeID="_x0000_i1061" DrawAspect="Content" ObjectID="_1717071595" r:id="rId391"/>
        </w:object>
      </w:r>
      <w:r w:rsidRPr="00E761DA">
        <w:rPr>
          <w:rFonts w:eastAsia="Times New Roman" w:cs="Times New Roman"/>
          <w:lang w:val="nl-NL"/>
        </w:rPr>
        <w:t xml:space="preserve">là giao điểm của đường thẳng </w:t>
      </w:r>
      <w:r w:rsidRPr="00E761DA">
        <w:rPr>
          <w:rFonts w:eastAsia="Times New Roman" w:cs="Times New Roman"/>
          <w:i/>
          <w:iCs/>
          <w:lang w:val="nl-NL"/>
        </w:rPr>
        <w:t xml:space="preserve">AI </w:t>
      </w:r>
      <w:r w:rsidRPr="00E761DA">
        <w:rPr>
          <w:rFonts w:eastAsia="Times New Roman" w:cs="Times New Roman"/>
          <w:lang w:val="nl-NL"/>
        </w:rPr>
        <w:t xml:space="preserve">với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Hãy dùng compa để kiểm tra rằng </w:t>
      </w:r>
      <w:r w:rsidR="009D4798">
        <w:rPr>
          <w:rFonts w:eastAsia="Times New Roman" w:cs="Times New Roman"/>
          <w:lang w:val="nl-NL"/>
        </w:rPr>
        <w:t xml:space="preserve"> </w:t>
      </w:r>
      <w:r w:rsidR="009D4798" w:rsidRPr="00025957">
        <w:rPr>
          <w:position w:val="-4"/>
        </w:rPr>
        <w:object w:dxaOrig="220" w:dyaOrig="260" w14:anchorId="6911A9EF">
          <v:shape id="_x0000_i1062" type="#_x0000_t75" style="width:11.55pt;height:12.25pt" o:ole="">
            <v:imagedata r:id="rId392" o:title=""/>
          </v:shape>
          <o:OLEObject Type="Embed" ProgID="Equation.DSMT4" ShapeID="_x0000_i1062" DrawAspect="Content" ObjectID="_1717071596" r:id="rId393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cũng là trung điểm của đoạn thẳng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</w:t>
      </w:r>
    </w:p>
    <w:p w14:paraId="419EF0EA" w14:textId="09B572ED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Câu 5: Cho hình vuông </w:t>
      </w:r>
      <w:r w:rsidR="009D4798" w:rsidRPr="00FD13CB">
        <w:rPr>
          <w:b/>
          <w:color w:val="0000FF"/>
          <w:position w:val="-10"/>
        </w:rPr>
        <w:object w:dxaOrig="820" w:dyaOrig="320" w14:anchorId="7C02D708">
          <v:shape id="_x0000_i1063" type="#_x0000_t75" style="width:41.45pt;height:15.6pt" o:ole="">
            <v:imagedata r:id="rId394" o:title=""/>
          </v:shape>
          <o:OLEObject Type="Embed" ProgID="Equation.DSMT4" ShapeID="_x0000_i1063" DrawAspect="Content" ObjectID="_1717071597" r:id="rId395"/>
        </w:object>
      </w:r>
      <w:r w:rsidRPr="00FD13CB">
        <w:rPr>
          <w:rFonts w:eastAsia="Times New Roman" w:cs="Times New Roman"/>
          <w:b/>
          <w:color w:val="0000FF"/>
          <w:lang w:val="nl-NL"/>
        </w:rPr>
        <w:t xml:space="preserve"> với số đo các góc ghi tương ứng như trên hình sau.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98D1DB3" w14:textId="3C49C6D3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6672" behindDoc="0" locked="0" layoutInCell="1" allowOverlap="1" wp14:anchorId="2CE19800" wp14:editId="43F9D66D">
            <wp:simplePos x="0" y="0"/>
            <wp:positionH relativeFrom="column">
              <wp:posOffset>4668520</wp:posOffset>
            </wp:positionH>
            <wp:positionV relativeFrom="paragraph">
              <wp:posOffset>-67310</wp:posOffset>
            </wp:positionV>
            <wp:extent cx="1676400" cy="1028700"/>
            <wp:effectExtent l="0" t="0" r="0" b="0"/>
            <wp:wrapSquare wrapText="bothSides"/>
            <wp:docPr id="41" name="Picture 41" descr="Diagram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Diagram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61DA">
        <w:rPr>
          <w:rFonts w:eastAsia="Times New Roman" w:cs="Times New Roman"/>
          <w:lang w:val="nl-NL"/>
        </w:rPr>
        <w:t xml:space="preserve">a) Kể tên các điểm nằm trong góc </w:t>
      </w:r>
      <w:r w:rsidR="009D4798" w:rsidRPr="00025957">
        <w:rPr>
          <w:position w:val="-4"/>
        </w:rPr>
        <w:object w:dxaOrig="660" w:dyaOrig="260" w14:anchorId="0D072316">
          <v:shape id="_x0000_i1064" type="#_x0000_t75" style="width:33.3pt;height:12.25pt" o:ole="">
            <v:imagedata r:id="rId397" o:title=""/>
          </v:shape>
          <o:OLEObject Type="Embed" ProgID="Equation.DSMT4" ShapeID="_x0000_i1064" DrawAspect="Content" ObjectID="_1717071598" r:id="rId398"/>
        </w:object>
      </w:r>
    </w:p>
    <w:p w14:paraId="05B90398" w14:textId="7ADA3778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Cho biết số đo của góc </w:t>
      </w:r>
      <w:r w:rsidR="009D4798" w:rsidRPr="00025957">
        <w:rPr>
          <w:position w:val="-4"/>
        </w:rPr>
        <w:object w:dxaOrig="660" w:dyaOrig="260" w14:anchorId="07FEADBA">
          <v:shape id="_x0000_i1065" type="#_x0000_t75" style="width:33.3pt;height:12.25pt" o:ole="">
            <v:imagedata r:id="rId399" o:title=""/>
          </v:shape>
          <o:OLEObject Type="Embed" ProgID="Equation.DSMT4" ShapeID="_x0000_i1065" DrawAspect="Content" ObjectID="_1717071599" r:id="rId400"/>
        </w:object>
      </w:r>
      <w:r w:rsidRPr="00E761DA">
        <w:rPr>
          <w:rFonts w:eastAsia="Times New Roman" w:cs="Times New Roman"/>
          <w:lang w:val="nl-NL"/>
        </w:rPr>
        <w:t xml:space="preserve"> bằng cách đo</w:t>
      </w:r>
    </w:p>
    <w:p w14:paraId="25CB8E1A" w14:textId="6FDAF5C0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c) Sắp xếp các góc</w:t>
      </w:r>
      <w:r w:rsidR="009D4798" w:rsidRPr="00025957">
        <w:rPr>
          <w:position w:val="-4"/>
        </w:rPr>
        <w:object w:dxaOrig="620" w:dyaOrig="260" w14:anchorId="4F7CE01D">
          <v:shape id="_x0000_i1066" type="#_x0000_t75" style="width:30.55pt;height:12.25pt" o:ole="">
            <v:imagedata r:id="rId401" o:title=""/>
          </v:shape>
          <o:OLEObject Type="Embed" ProgID="Equation.DSMT4" ShapeID="_x0000_i1066" DrawAspect="Content" ObjectID="_1717071600" r:id="rId402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025957">
        <w:rPr>
          <w:position w:val="-4"/>
        </w:rPr>
        <w:object w:dxaOrig="660" w:dyaOrig="260" w14:anchorId="325F28EB">
          <v:shape id="_x0000_i1067" type="#_x0000_t75" style="width:33.3pt;height:12.25pt" o:ole="">
            <v:imagedata r:id="rId403" o:title=""/>
          </v:shape>
          <o:OLEObject Type="Embed" ProgID="Equation.DSMT4" ShapeID="_x0000_i1067" DrawAspect="Content" ObjectID="_1717071601" r:id="rId404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9D4798">
        <w:rPr>
          <w:position w:val="-10"/>
        </w:rPr>
        <w:object w:dxaOrig="620" w:dyaOrig="320" w14:anchorId="5D1A0E94">
          <v:shape id="_x0000_i1068" type="#_x0000_t75" style="width:30.55pt;height:15.6pt" o:ole="">
            <v:imagedata r:id="rId405" o:title=""/>
          </v:shape>
          <o:OLEObject Type="Embed" ProgID="Equation.DSMT4" ShapeID="_x0000_i1068" DrawAspect="Content" ObjectID="_1717071602" r:id="rId406"/>
        </w:object>
      </w:r>
      <w:r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>theo thứ tự số đo tăng dần.</w:t>
      </w:r>
    </w:p>
    <w:p w14:paraId="196CE763" w14:textId="07A2FDF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7696" behindDoc="0" locked="0" layoutInCell="1" allowOverlap="1" wp14:anchorId="0760CE0F" wp14:editId="27CDD55D">
            <wp:simplePos x="0" y="0"/>
            <wp:positionH relativeFrom="column">
              <wp:posOffset>4893310</wp:posOffset>
            </wp:positionH>
            <wp:positionV relativeFrom="paragraph">
              <wp:posOffset>183515</wp:posOffset>
            </wp:positionV>
            <wp:extent cx="1409700" cy="1363345"/>
            <wp:effectExtent l="0" t="0" r="0" b="8255"/>
            <wp:wrapSquare wrapText="bothSides"/>
            <wp:docPr id="42" name="Picture 42" descr="A picture containing outdoor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picture containing outdoor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3CB">
        <w:rPr>
          <w:rFonts w:eastAsia="Times New Roman" w:cs="Times New Roman"/>
          <w:b/>
          <w:color w:val="0000FF"/>
          <w:lang w:val="nl-NL"/>
        </w:rPr>
        <w:t>Câu 6: Trong hình bên, góc</w:t>
      </w:r>
      <w:r w:rsidR="000E1A90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="009D4798" w:rsidRPr="00FD13CB">
        <w:rPr>
          <w:b/>
          <w:color w:val="0000FF"/>
          <w:position w:val="-10"/>
        </w:rPr>
        <w:object w:dxaOrig="499" w:dyaOrig="320" w14:anchorId="4D9169C7">
          <v:shape id="_x0000_i1069" type="#_x0000_t75" style="width:24.45pt;height:15.6pt" o:ole="">
            <v:imagedata r:id="rId408" o:title=""/>
          </v:shape>
          <o:OLEObject Type="Embed" ProgID="Equation.DSMT4" ShapeID="_x0000_i1069" DrawAspect="Content" ObjectID="_1717071603" r:id="rId409"/>
        </w:objec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 là góc nghiêng khi đặt thang.</w:t>
      </w:r>
      <w:r w:rsidRPr="00E761DA">
        <w:rPr>
          <w:rFonts w:eastAsia="Times New Roman" w:cs="Times New Roman"/>
          <w:lang w:val="nl-NL"/>
        </w:rPr>
        <w:t xml:space="preserve"> Biết rằng góc nghiêng khi đặt thang đảm bảo an toàn là khoảng 75</w:t>
      </w:r>
      <w:r w:rsidRPr="00E761DA">
        <w:rPr>
          <w:rFonts w:eastAsia="Times New Roman" w:cs="Times New Roman"/>
          <w:vertAlign w:val="superscript"/>
          <w:lang w:val="nl-NL"/>
        </w:rPr>
        <w:t>0</w:t>
      </w:r>
      <w:r w:rsidRPr="00E761DA">
        <w:rPr>
          <w:rFonts w:eastAsia="Times New Roman" w:cs="Times New Roman"/>
          <w:lang w:val="nl-NL"/>
        </w:rPr>
        <w:t>. Hãy quan sát hình vẽ và cho biết việc đặt thang như vậy có đảm bảo an toàn không, vì sao?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1F57A4A" w14:textId="693808C0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25B48DE3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7801A378" w14:textId="2D12455F" w:rsidR="00657059" w:rsidRPr="00E761DA" w:rsidRDefault="00A755BC" w:rsidP="00B57278">
      <w:pPr>
        <w:spacing w:after="0" w:line="360" w:lineRule="auto"/>
        <w:jc w:val="both"/>
        <w:rPr>
          <w:rFonts w:cs="Times New Roman"/>
          <w:b/>
          <w:bCs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7: Nhà Hương cách trường học</w:t>
      </w:r>
      <w:r w:rsidR="004B5168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="009D4798" w:rsidRPr="00FD13CB">
        <w:rPr>
          <w:b/>
          <w:color w:val="0000FF"/>
          <w:position w:val="-4"/>
        </w:rPr>
        <w:object w:dxaOrig="740" w:dyaOrig="260" w14:anchorId="3F2DA19A">
          <v:shape id="_x0000_i1070" type="#_x0000_t75" style="width:36.7pt;height:12.25pt" o:ole="">
            <v:imagedata r:id="rId410" o:title=""/>
          </v:shape>
          <o:OLEObject Type="Embed" ProgID="Equation.DSMT4" ShapeID="_x0000_i1070" DrawAspect="Content" ObjectID="_1717071604" r:id="rId411"/>
        </w:object>
      </w:r>
      <w:r w:rsidRPr="00FD13CB">
        <w:rPr>
          <w:rFonts w:eastAsia="Times New Roman" w:cs="Times New Roman"/>
          <w:b/>
          <w:color w:val="0000FF"/>
          <w:lang w:val="nl-NL"/>
        </w:rPr>
        <w:t>.</w:t>
      </w:r>
      <w:r w:rsidRPr="00E761DA">
        <w:rPr>
          <w:rFonts w:eastAsia="Times New Roman" w:cs="Times New Roman"/>
          <w:lang w:val="nl-NL"/>
        </w:rPr>
        <w:t xml:space="preserve"> Hằng ngày, trên đường đến trường, Hương phải đi qua một siêu thị, sau đó đến một cửa hàng bánh kẹo nằm cách khoảng </w:t>
      </w:r>
      <w:r w:rsidR="009D4798" w:rsidRPr="00025957">
        <w:rPr>
          <w:position w:val="-4"/>
        </w:rPr>
        <w:object w:dxaOrig="680" w:dyaOrig="240" w14:anchorId="026FFAE6">
          <v:shape id="_x0000_i1071" type="#_x0000_t75" style="width:33.95pt;height:12.25pt" o:ole="">
            <v:imagedata r:id="rId412" o:title=""/>
          </v:shape>
          <o:OLEObject Type="Embed" ProgID="Equation.DSMT4" ShapeID="_x0000_i1071" DrawAspect="Content" ObjectID="_1717071605" r:id="rId413"/>
        </w:object>
      </w:r>
      <w:r w:rsidRPr="00E761DA">
        <w:rPr>
          <w:rFonts w:eastAsia="Times New Roman" w:cs="Times New Roman"/>
          <w:lang w:val="nl-NL"/>
        </w:rPr>
        <w:t xml:space="preserve">Hỏi quãng đường từ siêu thị đến cửa hàng bánh kẹo dài bao nhiêu mét? Biết rằng siêu thị </w:t>
      </w:r>
      <w:r w:rsidRPr="00E761DA">
        <w:rPr>
          <w:rFonts w:eastAsia="Times New Roman" w:cs="Times New Roman"/>
          <w:b/>
          <w:i/>
          <w:iCs/>
          <w:lang w:val="nl-NL"/>
        </w:rPr>
        <w:t>nằm ở chính giữa</w:t>
      </w:r>
      <w:r w:rsidRPr="00E761DA">
        <w:rPr>
          <w:rFonts w:eastAsia="Times New Roman" w:cs="Times New Roman"/>
          <w:lang w:val="nl-NL"/>
        </w:rPr>
        <w:t xml:space="preserve"> nhà Hương và trường học)</w:t>
      </w:r>
      <w:bookmarkStart w:id="0" w:name="_GoBack"/>
      <w:bookmarkEnd w:id="0"/>
    </w:p>
    <w:sectPr w:rsidR="00657059" w:rsidRPr="00E761DA" w:rsidSect="00B57278">
      <w:headerReference w:type="default" r:id="rId414"/>
      <w:footerReference w:type="default" r:id="rId415"/>
      <w:pgSz w:w="11907" w:h="16840" w:code="9"/>
      <w:pgMar w:top="646" w:right="1134" w:bottom="720" w:left="1134" w:header="450" w:footer="20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CB5099" w14:textId="77777777" w:rsidR="00CF6C85" w:rsidRDefault="00CF6C85" w:rsidP="00090459">
      <w:pPr>
        <w:spacing w:after="0" w:line="240" w:lineRule="auto"/>
      </w:pPr>
      <w:r>
        <w:separator/>
      </w:r>
    </w:p>
  </w:endnote>
  <w:endnote w:type="continuationSeparator" w:id="0">
    <w:p w14:paraId="720E8FD7" w14:textId="77777777" w:rsidR="00CF6C85" w:rsidRDefault="00CF6C85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3BDA8E" w14:textId="52AE6D96" w:rsidR="00D42DFC" w:rsidRPr="00D42DFC" w:rsidRDefault="00D42DFC" w:rsidP="00D42DF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D42DFC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</w:t>
    </w:r>
    <w:r w:rsidRPr="00D42DFC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D42DFC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D42DFC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42DFC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42DFC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57278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D42DFC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FE3082" w14:textId="77777777" w:rsidR="00CF6C85" w:rsidRDefault="00CF6C85" w:rsidP="00090459">
      <w:pPr>
        <w:spacing w:after="0" w:line="240" w:lineRule="auto"/>
      </w:pPr>
      <w:r>
        <w:separator/>
      </w:r>
    </w:p>
  </w:footnote>
  <w:footnote w:type="continuationSeparator" w:id="0">
    <w:p w14:paraId="63C01448" w14:textId="77777777" w:rsidR="00CF6C85" w:rsidRDefault="00CF6C85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085829" w14:textId="77777777" w:rsidR="00D42DFC" w:rsidRPr="00D42DFC" w:rsidRDefault="00D42DFC" w:rsidP="00D42DF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  <w:r w:rsidRPr="00D42DFC">
      <w:rPr>
        <w:rFonts w:eastAsia="Calibri" w:cs="Times New Roman"/>
        <w:b/>
        <w:color w:val="00B0F0"/>
        <w:sz w:val="24"/>
        <w:szCs w:val="24"/>
        <w:lang w:val="nl-NL"/>
      </w:rPr>
      <w:t/>
    </w:r>
    <w:r w:rsidRPr="00D42DFC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8136F"/>
    <w:multiLevelType w:val="hybridMultilevel"/>
    <w:tmpl w:val="914EE1AC"/>
    <w:lvl w:ilvl="0" w:tplc="25B4F214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873A4ECA" w:tentative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3328F47C" w:tentative="1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  <w:lvl w:ilvl="3" w:tplc="E73C9924" w:tentative="1">
      <w:start w:val="1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7A20912C" w:tentative="1">
      <w:start w:val="1"/>
      <w:numFmt w:val="bullet"/>
      <w:lvlText w:val="-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AFA017D4" w:tentative="1">
      <w:start w:val="1"/>
      <w:numFmt w:val="bullet"/>
      <w:lvlText w:val="-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60F2A232" w:tentative="1">
      <w:start w:val="1"/>
      <w:numFmt w:val="bullet"/>
      <w:lvlText w:val="-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EEE42AD0" w:tentative="1">
      <w:start w:val="1"/>
      <w:numFmt w:val="bullet"/>
      <w:lvlText w:val="-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E6140EB6" w:tentative="1">
      <w:start w:val="1"/>
      <w:numFmt w:val="bullet"/>
      <w:lvlText w:val="-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B25A15"/>
    <w:multiLevelType w:val="hybridMultilevel"/>
    <w:tmpl w:val="45D43938"/>
    <w:lvl w:ilvl="0" w:tplc="953C8666">
      <w:start w:val="1"/>
      <w:numFmt w:val="bullet"/>
      <w:lvlText w:val="-"/>
      <w:lvlJc w:val="left"/>
      <w:pPr>
        <w:ind w:left="862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7CB5E8D"/>
    <w:multiLevelType w:val="hybridMultilevel"/>
    <w:tmpl w:val="5778126C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178D2"/>
    <w:rsid w:val="000418E8"/>
    <w:rsid w:val="00074431"/>
    <w:rsid w:val="00090459"/>
    <w:rsid w:val="00090536"/>
    <w:rsid w:val="000C040C"/>
    <w:rsid w:val="000E1A90"/>
    <w:rsid w:val="000F5233"/>
    <w:rsid w:val="00146EC4"/>
    <w:rsid w:val="00176448"/>
    <w:rsid w:val="001C2076"/>
    <w:rsid w:val="001C386F"/>
    <w:rsid w:val="001D6704"/>
    <w:rsid w:val="001F0F16"/>
    <w:rsid w:val="002151F2"/>
    <w:rsid w:val="00230A12"/>
    <w:rsid w:val="002B01B7"/>
    <w:rsid w:val="002B4089"/>
    <w:rsid w:val="002D175B"/>
    <w:rsid w:val="002E32D8"/>
    <w:rsid w:val="00321A91"/>
    <w:rsid w:val="00361C20"/>
    <w:rsid w:val="003724D2"/>
    <w:rsid w:val="00383D69"/>
    <w:rsid w:val="003C2874"/>
    <w:rsid w:val="003C4C22"/>
    <w:rsid w:val="003D1C0C"/>
    <w:rsid w:val="003D212D"/>
    <w:rsid w:val="003D6CAA"/>
    <w:rsid w:val="003E4170"/>
    <w:rsid w:val="004006A1"/>
    <w:rsid w:val="00434160"/>
    <w:rsid w:val="004342A1"/>
    <w:rsid w:val="00447FCC"/>
    <w:rsid w:val="00481242"/>
    <w:rsid w:val="004A6047"/>
    <w:rsid w:val="004B5168"/>
    <w:rsid w:val="004B747D"/>
    <w:rsid w:val="004E2C51"/>
    <w:rsid w:val="004E5AC1"/>
    <w:rsid w:val="0051225C"/>
    <w:rsid w:val="00522412"/>
    <w:rsid w:val="00523407"/>
    <w:rsid w:val="005C6344"/>
    <w:rsid w:val="00642E01"/>
    <w:rsid w:val="00652A72"/>
    <w:rsid w:val="00653851"/>
    <w:rsid w:val="00656704"/>
    <w:rsid w:val="00657059"/>
    <w:rsid w:val="006A664C"/>
    <w:rsid w:val="006C2BF8"/>
    <w:rsid w:val="006D2528"/>
    <w:rsid w:val="007133A6"/>
    <w:rsid w:val="00717BE8"/>
    <w:rsid w:val="007D321D"/>
    <w:rsid w:val="00860F34"/>
    <w:rsid w:val="00875280"/>
    <w:rsid w:val="008B1B4C"/>
    <w:rsid w:val="008D7DBF"/>
    <w:rsid w:val="0091045F"/>
    <w:rsid w:val="00946FF8"/>
    <w:rsid w:val="00996B58"/>
    <w:rsid w:val="009D4798"/>
    <w:rsid w:val="00A24CDD"/>
    <w:rsid w:val="00A25784"/>
    <w:rsid w:val="00A41FE8"/>
    <w:rsid w:val="00A46EAD"/>
    <w:rsid w:val="00A61669"/>
    <w:rsid w:val="00A663D4"/>
    <w:rsid w:val="00A728D6"/>
    <w:rsid w:val="00A755BC"/>
    <w:rsid w:val="00A93693"/>
    <w:rsid w:val="00AA16BB"/>
    <w:rsid w:val="00AF4A08"/>
    <w:rsid w:val="00B46585"/>
    <w:rsid w:val="00B57278"/>
    <w:rsid w:val="00B872B7"/>
    <w:rsid w:val="00B87E53"/>
    <w:rsid w:val="00BB401F"/>
    <w:rsid w:val="00BB436A"/>
    <w:rsid w:val="00BE597B"/>
    <w:rsid w:val="00C02BC2"/>
    <w:rsid w:val="00C6641F"/>
    <w:rsid w:val="00CA0AAC"/>
    <w:rsid w:val="00CA6BFA"/>
    <w:rsid w:val="00CB378B"/>
    <w:rsid w:val="00CB6826"/>
    <w:rsid w:val="00CE459A"/>
    <w:rsid w:val="00CF3487"/>
    <w:rsid w:val="00CF6C85"/>
    <w:rsid w:val="00D42DFC"/>
    <w:rsid w:val="00D56C1F"/>
    <w:rsid w:val="00D93613"/>
    <w:rsid w:val="00DA04B6"/>
    <w:rsid w:val="00DA5232"/>
    <w:rsid w:val="00E10724"/>
    <w:rsid w:val="00E124B8"/>
    <w:rsid w:val="00E16A8E"/>
    <w:rsid w:val="00E206A1"/>
    <w:rsid w:val="00E37D9E"/>
    <w:rsid w:val="00E41F43"/>
    <w:rsid w:val="00E5093A"/>
    <w:rsid w:val="00E57CA9"/>
    <w:rsid w:val="00E761DA"/>
    <w:rsid w:val="00E92848"/>
    <w:rsid w:val="00E9706C"/>
    <w:rsid w:val="00EC69DD"/>
    <w:rsid w:val="00ED69FE"/>
    <w:rsid w:val="00F05634"/>
    <w:rsid w:val="00F752F4"/>
    <w:rsid w:val="00F766A7"/>
    <w:rsid w:val="00F87CC6"/>
    <w:rsid w:val="00FB17B4"/>
    <w:rsid w:val="00FC0673"/>
    <w:rsid w:val="00FD13CB"/>
    <w:rsid w:val="00FF0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alloonText">
    <w:name w:val="Balloon Text"/>
    <w:basedOn w:val="Normal"/>
    <w:link w:val="BalloonTextChar"/>
    <w:uiPriority w:val="99"/>
    <w:semiHidden/>
    <w:unhideWhenUsed/>
    <w:rsid w:val="005122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25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alloonText">
    <w:name w:val="Balloon Text"/>
    <w:basedOn w:val="Normal"/>
    <w:link w:val="BalloonTextChar"/>
    <w:uiPriority w:val="99"/>
    <w:semiHidden/>
    <w:unhideWhenUsed/>
    <w:rsid w:val="005122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2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image2.wmf" Type="http://schemas.openxmlformats.org/officeDocument/2006/relationships/image"/><Relationship Id="rId11" Target="embeddings/oleObject1.bin" Type="http://schemas.openxmlformats.org/officeDocument/2006/relationships/oleObject"/><Relationship Id="rId12" Target="media/image3.wmf" Type="http://schemas.openxmlformats.org/officeDocument/2006/relationships/image"/><Relationship Id="rId13" Target="embeddings/oleObject2.bin" Type="http://schemas.openxmlformats.org/officeDocument/2006/relationships/oleObject"/><Relationship Id="rId14" Target="media/image4.wmf" Type="http://schemas.openxmlformats.org/officeDocument/2006/relationships/image"/><Relationship Id="rId15" Target="embeddings/oleObject3.bin" Type="http://schemas.openxmlformats.org/officeDocument/2006/relationships/oleObject"/><Relationship Id="rId16" Target="media/image5.wmf" Type="http://schemas.openxmlformats.org/officeDocument/2006/relationships/image"/><Relationship Id="rId17" Target="embeddings/oleObject4.bin" Type="http://schemas.openxmlformats.org/officeDocument/2006/relationships/oleObject"/><Relationship Id="rId18" Target="media/image6.wmf" Type="http://schemas.openxmlformats.org/officeDocument/2006/relationships/image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1" Target="embeddings/oleObject6.bin" Type="http://schemas.openxmlformats.org/officeDocument/2006/relationships/oleObject"/><Relationship Id="rId22" Target="media/image8.wmf" Type="http://schemas.openxmlformats.org/officeDocument/2006/relationships/image"/><Relationship Id="rId23" Target="embeddings/oleObject7.bin" Type="http://schemas.openxmlformats.org/officeDocument/2006/relationships/oleObject"/><Relationship Id="rId24" Target="media/image9.emf" Type="http://schemas.openxmlformats.org/officeDocument/2006/relationships/image"/><Relationship Id="rId25" Target="media/image10.emf" Type="http://schemas.openxmlformats.org/officeDocument/2006/relationships/image"/><Relationship Id="rId26" Target="media/image11.emf" Type="http://schemas.openxmlformats.org/officeDocument/2006/relationships/image"/><Relationship Id="rId27" Target="media/image12.emf" Type="http://schemas.openxmlformats.org/officeDocument/2006/relationships/image"/><Relationship Id="rId28" Target="media/image13.wmf" Type="http://schemas.openxmlformats.org/officeDocument/2006/relationships/image"/><Relationship Id="rId29" Target="embeddings/oleObject8.bin" Type="http://schemas.openxmlformats.org/officeDocument/2006/relationships/oleObject"/><Relationship Id="rId3" Target="styles.xml" Type="http://schemas.openxmlformats.org/officeDocument/2006/relationships/styles"/><Relationship Id="rId30" Target="media/image14.wmf" Type="http://schemas.openxmlformats.org/officeDocument/2006/relationships/image"/><Relationship Id="rId31" Target="embeddings/oleObject9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0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1.bin" Type="http://schemas.openxmlformats.org/officeDocument/2006/relationships/oleObject"/><Relationship Id="rId36" Target="media/image17.wmf" Type="http://schemas.openxmlformats.org/officeDocument/2006/relationships/image"/><Relationship Id="rId364" Target="media/image500.png" Type="http://schemas.openxmlformats.org/officeDocument/2006/relationships/image"/><Relationship Id="rId365" Target="media/image510.png" Type="http://schemas.openxmlformats.org/officeDocument/2006/relationships/image"/><Relationship Id="rId366" Target="media/image33.png" Type="http://schemas.openxmlformats.org/officeDocument/2006/relationships/image"/><Relationship Id="rId367" Target="media/image34.wmf" Type="http://schemas.openxmlformats.org/officeDocument/2006/relationships/image"/><Relationship Id="rId368" Target="embeddings/oleObject26.bin" Type="http://schemas.openxmlformats.org/officeDocument/2006/relationships/oleObject"/><Relationship Id="rId369" Target="media/image35.wmf" Type="http://schemas.openxmlformats.org/officeDocument/2006/relationships/image"/><Relationship Id="rId37" Target="embeddings/oleObject12.bin" Type="http://schemas.openxmlformats.org/officeDocument/2006/relationships/oleObject"/><Relationship Id="rId370" Target="embeddings/oleObject27.bin" Type="http://schemas.openxmlformats.org/officeDocument/2006/relationships/oleObject"/><Relationship Id="rId371" Target="media/image36.wmf" Type="http://schemas.openxmlformats.org/officeDocument/2006/relationships/image"/><Relationship Id="rId372" Target="embeddings/oleObject28.bin" Type="http://schemas.openxmlformats.org/officeDocument/2006/relationships/oleObject"/><Relationship Id="rId373" Target="media/image37.wmf" Type="http://schemas.openxmlformats.org/officeDocument/2006/relationships/image"/><Relationship Id="rId374" Target="embeddings/oleObject29.bin" Type="http://schemas.openxmlformats.org/officeDocument/2006/relationships/oleObject"/><Relationship Id="rId375" Target="media/image38.png" Type="http://schemas.openxmlformats.org/officeDocument/2006/relationships/image"/><Relationship Id="rId376" Target="media/image39.wmf" Type="http://schemas.openxmlformats.org/officeDocument/2006/relationships/image"/><Relationship Id="rId377" Target="embeddings/oleObject30.bin" Type="http://schemas.openxmlformats.org/officeDocument/2006/relationships/oleObject"/><Relationship Id="rId378" Target="media/image40.wmf" Type="http://schemas.openxmlformats.org/officeDocument/2006/relationships/image"/><Relationship Id="rId379" Target="embeddings/oleObject31.bin" Type="http://schemas.openxmlformats.org/officeDocument/2006/relationships/oleObject"/><Relationship Id="rId38" Target="media/image18.wmf" Type="http://schemas.openxmlformats.org/officeDocument/2006/relationships/image"/><Relationship Id="rId380" Target="media/image41.wmf" Type="http://schemas.openxmlformats.org/officeDocument/2006/relationships/image"/><Relationship Id="rId381" Target="embeddings/oleObject32.bin" Type="http://schemas.openxmlformats.org/officeDocument/2006/relationships/oleObject"/><Relationship Id="rId382" Target="media/image42.wmf" Type="http://schemas.openxmlformats.org/officeDocument/2006/relationships/image"/><Relationship Id="rId383" Target="embeddings/oleObject33.bin" Type="http://schemas.openxmlformats.org/officeDocument/2006/relationships/oleObject"/><Relationship Id="rId384" Target="media/image43.wmf" Type="http://schemas.openxmlformats.org/officeDocument/2006/relationships/image"/><Relationship Id="rId385" Target="embeddings/oleObject34.bin" Type="http://schemas.openxmlformats.org/officeDocument/2006/relationships/oleObject"/><Relationship Id="rId386" Target="media/image44.wmf" Type="http://schemas.openxmlformats.org/officeDocument/2006/relationships/image"/><Relationship Id="rId387" Target="embeddings/oleObject35.bin" Type="http://schemas.openxmlformats.org/officeDocument/2006/relationships/oleObject"/><Relationship Id="rId388" Target="media/image45.wmf" Type="http://schemas.openxmlformats.org/officeDocument/2006/relationships/image"/><Relationship Id="rId389" Target="embeddings/oleObject36.bin" Type="http://schemas.openxmlformats.org/officeDocument/2006/relationships/oleObject"/><Relationship Id="rId39" Target="embeddings/oleObject13.bin" Type="http://schemas.openxmlformats.org/officeDocument/2006/relationships/oleObject"/><Relationship Id="rId390" Target="media/image46.wmf" Type="http://schemas.openxmlformats.org/officeDocument/2006/relationships/image"/><Relationship Id="rId391" Target="embeddings/oleObject37.bin" Type="http://schemas.openxmlformats.org/officeDocument/2006/relationships/oleObject"/><Relationship Id="rId392" Target="media/image47.wmf" Type="http://schemas.openxmlformats.org/officeDocument/2006/relationships/image"/><Relationship Id="rId393" Target="embeddings/oleObject38.bin" Type="http://schemas.openxmlformats.org/officeDocument/2006/relationships/oleObject"/><Relationship Id="rId394" Target="media/image48.wmf" Type="http://schemas.openxmlformats.org/officeDocument/2006/relationships/image"/><Relationship Id="rId395" Target="embeddings/oleObject39.bin" Type="http://schemas.openxmlformats.org/officeDocument/2006/relationships/oleObject"/><Relationship Id="rId396" Target="media/image49.png" Type="http://schemas.openxmlformats.org/officeDocument/2006/relationships/image"/><Relationship Id="rId397" Target="media/image50.wmf" Type="http://schemas.openxmlformats.org/officeDocument/2006/relationships/image"/><Relationship Id="rId398" Target="embeddings/oleObject40.bin" Type="http://schemas.openxmlformats.org/officeDocument/2006/relationships/oleObject"/><Relationship Id="rId399" Target="media/image51.wmf" Type="http://schemas.openxmlformats.org/officeDocument/2006/relationships/image"/><Relationship Id="rId4" Target="stylesWithEffects.xml" Type="http://schemas.microsoft.com/office/2007/relationships/stylesWithEffects"/><Relationship Id="rId40" Target="media/image19.wmf" Type="http://schemas.openxmlformats.org/officeDocument/2006/relationships/image"/><Relationship Id="rId400" Target="embeddings/oleObject41.bin" Type="http://schemas.openxmlformats.org/officeDocument/2006/relationships/oleObject"/><Relationship Id="rId401" Target="media/image52.wmf" Type="http://schemas.openxmlformats.org/officeDocument/2006/relationships/image"/><Relationship Id="rId402" Target="embeddings/oleObject42.bin" Type="http://schemas.openxmlformats.org/officeDocument/2006/relationships/oleObject"/><Relationship Id="rId403" Target="media/image53.wmf" Type="http://schemas.openxmlformats.org/officeDocument/2006/relationships/image"/><Relationship Id="rId404" Target="embeddings/oleObject43.bin" Type="http://schemas.openxmlformats.org/officeDocument/2006/relationships/oleObject"/><Relationship Id="rId405" Target="media/image54.wmf" Type="http://schemas.openxmlformats.org/officeDocument/2006/relationships/image"/><Relationship Id="rId406" Target="embeddings/oleObject44.bin" Type="http://schemas.openxmlformats.org/officeDocument/2006/relationships/oleObject"/><Relationship Id="rId407" Target="media/image55.png" Type="http://schemas.openxmlformats.org/officeDocument/2006/relationships/image"/><Relationship Id="rId408" Target="media/image56.wmf" Type="http://schemas.openxmlformats.org/officeDocument/2006/relationships/image"/><Relationship Id="rId409" Target="embeddings/oleObject45.bin" Type="http://schemas.openxmlformats.org/officeDocument/2006/relationships/oleObject"/><Relationship Id="rId41" Target="embeddings/oleObject14.bin" Type="http://schemas.openxmlformats.org/officeDocument/2006/relationships/oleObject"/><Relationship Id="rId410" Target="media/image57.wmf" Type="http://schemas.openxmlformats.org/officeDocument/2006/relationships/image"/><Relationship Id="rId411" Target="embeddings/oleObject46.bin" Type="http://schemas.openxmlformats.org/officeDocument/2006/relationships/oleObject"/><Relationship Id="rId412" Target="media/image58.wmf" Type="http://schemas.openxmlformats.org/officeDocument/2006/relationships/image"/><Relationship Id="rId413" Target="embeddings/oleObject47.bin" Type="http://schemas.openxmlformats.org/officeDocument/2006/relationships/oleObject"/><Relationship Id="rId414" Target="header1.xml" Type="http://schemas.openxmlformats.org/officeDocument/2006/relationships/header"/><Relationship Id="rId415" Target="footer1.xml" Type="http://schemas.openxmlformats.org/officeDocument/2006/relationships/footer"/><Relationship Id="rId416" Target="fontTable.xml" Type="http://schemas.openxmlformats.org/officeDocument/2006/relationships/fontTable"/><Relationship Id="rId417" Target="theme/theme1.xml" Type="http://schemas.openxmlformats.org/officeDocument/2006/relationships/theme"/><Relationship Id="rId42" Target="media/image20.wmf" Type="http://schemas.openxmlformats.org/officeDocument/2006/relationships/image"/><Relationship Id="rId43" Target="embeddings/oleObject15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6.bin" Type="http://schemas.openxmlformats.org/officeDocument/2006/relationships/oleObject"/><Relationship Id="rId46" Target="media/image22.wmf" Type="http://schemas.openxmlformats.org/officeDocument/2006/relationships/image"/><Relationship Id="rId47" Target="embeddings/oleObject17.bin" Type="http://schemas.openxmlformats.org/officeDocument/2006/relationships/oleObject"/><Relationship Id="rId48" Target="media/image23.wmf" Type="http://schemas.openxmlformats.org/officeDocument/2006/relationships/image"/><Relationship Id="rId49" Target="embeddings/oleObject18.bin" Type="http://schemas.openxmlformats.org/officeDocument/2006/relationships/oleObject"/><Relationship Id="rId5" Target="settings.xml" Type="http://schemas.openxmlformats.org/officeDocument/2006/relationships/settings"/><Relationship Id="rId50" Target="media/image24.wmf" Type="http://schemas.openxmlformats.org/officeDocument/2006/relationships/image"/><Relationship Id="rId51" Target="embeddings/oleObject19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0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1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2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3.bin" Type="http://schemas.openxmlformats.org/officeDocument/2006/relationships/oleObject"/><Relationship Id="rId6" Target="webSettings.xml" Type="http://schemas.openxmlformats.org/officeDocument/2006/relationships/webSettings"/><Relationship Id="rId60" Target="media/image29.wmf" Type="http://schemas.openxmlformats.org/officeDocument/2006/relationships/image"/><Relationship Id="rId61" Target="embeddings/oleObject24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5.bin" Type="http://schemas.openxmlformats.org/officeDocument/2006/relationships/oleObject"/><Relationship Id="rId64" Target="media/image31.png" Type="http://schemas.openxmlformats.org/officeDocument/2006/relationships/image"/><Relationship Id="rId65" Target="media/image32.png" Type="http://schemas.openxmlformats.org/officeDocument/2006/relationships/image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8ED9E4-410A-47BD-93EB-04DA222A2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07</Words>
  <Characters>403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5:19:00Z</dcterms:created>
  <dc:creator>tailieu123.edu.vn</dc:creator>
  <dc:description>Bài tập Toán 6 bộ Kết nối tri thức tuần 34 Ôn chương những hình học cơ bản được soạn dưới dạng file word và PDF gồm 4 trang. Các bạn xem và tải về ở dưới.</dc:description>
  <dcterms:modified xsi:type="dcterms:W3CDTF">2022-06-18T08:32:00Z</dcterms:modified>
  <cp:revision>1</cp:revision>
  <dc:title>Bài Tập Toán 6 Bộ Kết Nối Tuần 34 Ôn Chương Những Hình Học Cơ Bản</dc:title>
</cp:coreProperties>
</file>